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83F3A3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B2683DD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6F9D9258" w14:textId="77777777" w:rsidR="00971F49" w:rsidRDefault="00971F49" w:rsidP="00971F49">
      <w:pPr>
        <w:jc w:val="center"/>
      </w:pPr>
      <w:r>
        <w:t>политехнический университет</w:t>
      </w:r>
    </w:p>
    <w:p w14:paraId="0B042ABD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39E8565F" w14:textId="77777777" w:rsidR="00971F49" w:rsidRDefault="00971F49" w:rsidP="00971F49">
      <w:pPr>
        <w:jc w:val="center"/>
      </w:pPr>
    </w:p>
    <w:p w14:paraId="21465FD1" w14:textId="77777777" w:rsidR="00971F49" w:rsidRDefault="00971F49" w:rsidP="00971F49">
      <w:pPr>
        <w:jc w:val="center"/>
      </w:pPr>
    </w:p>
    <w:p w14:paraId="23D69E95" w14:textId="77777777" w:rsidR="00971F49" w:rsidRDefault="00971F49" w:rsidP="00971F49">
      <w:pPr>
        <w:jc w:val="center"/>
      </w:pPr>
    </w:p>
    <w:p w14:paraId="7B8E82CE" w14:textId="77777777" w:rsidR="00971F49" w:rsidRDefault="00971F49" w:rsidP="00971F49">
      <w:pPr>
        <w:jc w:val="center"/>
      </w:pPr>
    </w:p>
    <w:p w14:paraId="253D2062" w14:textId="77777777" w:rsidR="00971F49" w:rsidRDefault="00971F49" w:rsidP="00971F49">
      <w:pPr>
        <w:jc w:val="center"/>
      </w:pPr>
    </w:p>
    <w:p w14:paraId="351019B5" w14:textId="77777777" w:rsidR="00971F49" w:rsidRDefault="00971F49" w:rsidP="00971F49">
      <w:pPr>
        <w:jc w:val="center"/>
      </w:pPr>
    </w:p>
    <w:p w14:paraId="45B700E2" w14:textId="77777777" w:rsidR="00971F49" w:rsidRDefault="00971F49" w:rsidP="00971F49">
      <w:pPr>
        <w:jc w:val="center"/>
      </w:pPr>
    </w:p>
    <w:p w14:paraId="18A9A68F" w14:textId="77777777" w:rsidR="00971F49" w:rsidRDefault="00971F49" w:rsidP="00971F49">
      <w:pPr>
        <w:jc w:val="center"/>
      </w:pPr>
    </w:p>
    <w:p w14:paraId="3F67883A" w14:textId="77777777" w:rsidR="00971F49" w:rsidRDefault="00971F49" w:rsidP="00971F49">
      <w:pPr>
        <w:jc w:val="center"/>
      </w:pPr>
    </w:p>
    <w:p w14:paraId="01E1EF77" w14:textId="77777777" w:rsidR="00971F49" w:rsidRDefault="00971F49" w:rsidP="00971F49">
      <w:pPr>
        <w:jc w:val="center"/>
      </w:pPr>
    </w:p>
    <w:p w14:paraId="53AC6C44" w14:textId="77777777" w:rsidR="00971F49" w:rsidRDefault="00971F49" w:rsidP="00971F49">
      <w:pPr>
        <w:jc w:val="center"/>
      </w:pPr>
    </w:p>
    <w:p w14:paraId="18C243DA" w14:textId="77777777" w:rsidR="00971F49" w:rsidRDefault="00971F49" w:rsidP="00971F49">
      <w:pPr>
        <w:jc w:val="center"/>
      </w:pPr>
    </w:p>
    <w:p w14:paraId="6FB1AFD3" w14:textId="77777777" w:rsidR="00971F49" w:rsidRDefault="00971F49" w:rsidP="00971F49">
      <w:pPr>
        <w:jc w:val="center"/>
      </w:pPr>
    </w:p>
    <w:p w14:paraId="0EB3233F" w14:textId="77777777" w:rsidR="00971F49" w:rsidRDefault="00971F49" w:rsidP="00971F49">
      <w:pPr>
        <w:jc w:val="center"/>
      </w:pPr>
    </w:p>
    <w:p w14:paraId="095BE974" w14:textId="3006196C" w:rsidR="00971F49" w:rsidRPr="001F5BD6" w:rsidRDefault="00971F49" w:rsidP="00971F49">
      <w:pPr>
        <w:jc w:val="center"/>
      </w:pPr>
      <w:r>
        <w:t xml:space="preserve">Отчет по лабораторной работе № </w:t>
      </w:r>
      <w:r w:rsidR="00376458" w:rsidRPr="001F5BD6">
        <w:t>10</w:t>
      </w:r>
    </w:p>
    <w:p w14:paraId="2617B825" w14:textId="1221996F" w:rsidR="00971F49" w:rsidRDefault="00971F49" w:rsidP="00971F49">
      <w:pPr>
        <w:jc w:val="center"/>
      </w:pPr>
      <w:r>
        <w:t>тема «</w:t>
      </w:r>
      <w:r w:rsidR="00765399">
        <w:t>Файлы</w:t>
      </w:r>
      <w:r>
        <w:t>»</w:t>
      </w:r>
    </w:p>
    <w:p w14:paraId="77003556" w14:textId="77777777" w:rsidR="00971F49" w:rsidRDefault="00971F49" w:rsidP="00971F49">
      <w:pPr>
        <w:jc w:val="center"/>
      </w:pPr>
      <w:r>
        <w:t>по дисциплине «Информатика»</w:t>
      </w:r>
    </w:p>
    <w:p w14:paraId="373E5E42" w14:textId="77777777" w:rsidR="00047CAA" w:rsidRPr="00AD6B0B" w:rsidRDefault="00047CAA" w:rsidP="00047CAA">
      <w:pPr>
        <w:jc w:val="center"/>
        <w:rPr>
          <w:sz w:val="12"/>
          <w:szCs w:val="8"/>
        </w:rPr>
      </w:pPr>
      <w:r w:rsidRPr="00AD6B0B">
        <w:rPr>
          <w:sz w:val="12"/>
          <w:szCs w:val="8"/>
        </w:rPr>
        <w:t>помогите…</w:t>
      </w:r>
    </w:p>
    <w:p w14:paraId="5E0B1289" w14:textId="77777777" w:rsidR="00971F49" w:rsidRDefault="00971F49" w:rsidP="00971F49">
      <w:pPr>
        <w:jc w:val="center"/>
      </w:pPr>
    </w:p>
    <w:p w14:paraId="69D2F9FE" w14:textId="77777777" w:rsidR="00971F49" w:rsidRDefault="00971F49" w:rsidP="00971F49">
      <w:pPr>
        <w:jc w:val="center"/>
      </w:pPr>
    </w:p>
    <w:p w14:paraId="5DCD7883" w14:textId="77777777" w:rsidR="00971F49" w:rsidRDefault="00971F49" w:rsidP="00971F49">
      <w:pPr>
        <w:jc w:val="center"/>
      </w:pPr>
    </w:p>
    <w:p w14:paraId="2A2DDC94" w14:textId="77777777" w:rsidR="00971F49" w:rsidRDefault="00971F49" w:rsidP="00971F49">
      <w:pPr>
        <w:jc w:val="center"/>
      </w:pPr>
    </w:p>
    <w:p w14:paraId="3C73F3E8" w14:textId="77777777" w:rsidR="00971F49" w:rsidRDefault="00971F49" w:rsidP="00971F49">
      <w:pPr>
        <w:jc w:val="center"/>
      </w:pPr>
    </w:p>
    <w:p w14:paraId="4760D277" w14:textId="77777777" w:rsidR="00971F49" w:rsidRDefault="00971F49" w:rsidP="00971F49">
      <w:pPr>
        <w:jc w:val="center"/>
      </w:pPr>
    </w:p>
    <w:p w14:paraId="6876E822" w14:textId="77777777" w:rsidR="00971F49" w:rsidRDefault="00971F49" w:rsidP="00971F49">
      <w:pPr>
        <w:jc w:val="center"/>
      </w:pPr>
    </w:p>
    <w:p w14:paraId="34B45671" w14:textId="2A0D78C4" w:rsidR="00971F49" w:rsidRDefault="00971F49" w:rsidP="00971F49">
      <w:pPr>
        <w:ind w:left="5670"/>
        <w:jc w:val="left"/>
      </w:pPr>
      <w:r>
        <w:t>Выполнил: студент групп</w:t>
      </w:r>
      <w:r w:rsidR="00000D91">
        <w:t>ы</w:t>
      </w:r>
      <w:r>
        <w:t xml:space="preserve"> ИСТ-2</w:t>
      </w:r>
      <w:r w:rsidR="0062777D">
        <w:t>2</w:t>
      </w:r>
      <w:r>
        <w:t>-</w:t>
      </w:r>
      <w:r w:rsidR="009F67D4">
        <w:t>1</w:t>
      </w:r>
      <w:r>
        <w:t xml:space="preserve">б </w:t>
      </w:r>
      <w:r w:rsidR="0062777D">
        <w:t>Богданов</w:t>
      </w:r>
      <w:r>
        <w:t xml:space="preserve"> </w:t>
      </w:r>
      <w:r w:rsidR="0062777D">
        <w:t>Д</w:t>
      </w:r>
      <w:r>
        <w:t>.</w:t>
      </w:r>
      <w:r w:rsidR="0062777D">
        <w:t>О</w:t>
      </w:r>
      <w:r>
        <w:t>.</w:t>
      </w:r>
    </w:p>
    <w:p w14:paraId="0564EAB8" w14:textId="77777777" w:rsidR="00971F49" w:rsidRDefault="00971F49" w:rsidP="00971F49">
      <w:pPr>
        <w:ind w:left="5670"/>
        <w:jc w:val="left"/>
      </w:pPr>
    </w:p>
    <w:p w14:paraId="0B8D5B21" w14:textId="77777777" w:rsidR="00971F49" w:rsidRDefault="00971F49" w:rsidP="00971F49">
      <w:pPr>
        <w:ind w:left="5670"/>
        <w:jc w:val="left"/>
      </w:pPr>
    </w:p>
    <w:p w14:paraId="48EDC300" w14:textId="40CBE020" w:rsidR="00971F49" w:rsidRDefault="00971F49" w:rsidP="00971F49">
      <w:pPr>
        <w:ind w:left="5670"/>
        <w:jc w:val="left"/>
      </w:pPr>
      <w:r>
        <w:t xml:space="preserve">Проверил: </w:t>
      </w:r>
      <w:r w:rsidR="00000D91">
        <w:t xml:space="preserve">                        </w:t>
      </w:r>
      <w:proofErr w:type="spellStart"/>
      <w:r w:rsidR="0062777D">
        <w:t>Нетбай</w:t>
      </w:r>
      <w:proofErr w:type="spellEnd"/>
      <w:r>
        <w:t xml:space="preserve"> </w:t>
      </w:r>
      <w:r w:rsidR="0062777D">
        <w:t>Г</w:t>
      </w:r>
      <w:r>
        <w:t>.</w:t>
      </w:r>
      <w:r w:rsidR="0062777D">
        <w:t>В</w:t>
      </w:r>
      <w:r>
        <w:t>.</w:t>
      </w:r>
    </w:p>
    <w:p w14:paraId="645EB1D0" w14:textId="77777777" w:rsidR="00971F49" w:rsidRDefault="00971F49" w:rsidP="00971F49">
      <w:pPr>
        <w:jc w:val="center"/>
      </w:pPr>
    </w:p>
    <w:p w14:paraId="1FD85819" w14:textId="77777777" w:rsidR="00971F49" w:rsidRDefault="00971F49" w:rsidP="00971F49">
      <w:pPr>
        <w:jc w:val="center"/>
      </w:pPr>
    </w:p>
    <w:p w14:paraId="49B88143" w14:textId="77777777" w:rsidR="00971F49" w:rsidRDefault="00971F49" w:rsidP="00971F49">
      <w:pPr>
        <w:jc w:val="center"/>
      </w:pPr>
    </w:p>
    <w:p w14:paraId="4643BA6F" w14:textId="77777777" w:rsidR="00971F49" w:rsidRDefault="00971F49" w:rsidP="00971F49">
      <w:pPr>
        <w:jc w:val="center"/>
      </w:pPr>
    </w:p>
    <w:p w14:paraId="2F541F06" w14:textId="77777777" w:rsidR="00971F49" w:rsidRDefault="00971F49" w:rsidP="00971F49">
      <w:pPr>
        <w:jc w:val="center"/>
      </w:pPr>
    </w:p>
    <w:p w14:paraId="4936F5D5" w14:textId="77777777" w:rsidR="00971F49" w:rsidRDefault="00971F49" w:rsidP="00971F49">
      <w:pPr>
        <w:jc w:val="center"/>
      </w:pPr>
    </w:p>
    <w:p w14:paraId="5C81BF40" w14:textId="77777777" w:rsidR="00971F49" w:rsidRDefault="00971F49" w:rsidP="00971F49">
      <w:pPr>
        <w:jc w:val="center"/>
      </w:pPr>
    </w:p>
    <w:p w14:paraId="7892D00A" w14:textId="77777777" w:rsidR="00971F49" w:rsidRDefault="00971F49" w:rsidP="00971F49">
      <w:pPr>
        <w:jc w:val="center"/>
      </w:pPr>
    </w:p>
    <w:p w14:paraId="33440F03" w14:textId="77777777" w:rsidR="00971F49" w:rsidRDefault="00971F49" w:rsidP="00971F49">
      <w:pPr>
        <w:jc w:val="center"/>
      </w:pPr>
    </w:p>
    <w:p w14:paraId="5500B7D6" w14:textId="6CD5966F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D9385F">
        <w:t>3</w:t>
      </w:r>
      <w:r>
        <w:rPr>
          <w:b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66344192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74AF7CD" w14:textId="01C53138" w:rsidR="005717E7" w:rsidRPr="002F7F2E" w:rsidRDefault="005717E7" w:rsidP="005717E7">
          <w:pPr>
            <w:pStyle w:val="af1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2F7F2E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Содержание</w:t>
          </w:r>
        </w:p>
        <w:p w14:paraId="27C3BE5C" w14:textId="490F177E" w:rsidR="001F5BD6" w:rsidRDefault="005717E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6801676" w:history="1">
            <w:r w:rsidR="001F5BD6" w:rsidRPr="00C873E6">
              <w:rPr>
                <w:rStyle w:val="af0"/>
                <w:noProof/>
              </w:rPr>
              <w:t>Задание 1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76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4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1B6A85AC" w14:textId="1D0BBEC6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77" w:history="1">
            <w:r w:rsidR="001F5BD6" w:rsidRPr="00C873E6">
              <w:rPr>
                <w:rStyle w:val="af0"/>
                <w:noProof/>
              </w:rPr>
              <w:t>1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77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4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6096DE71" w14:textId="40D42584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78" w:history="1">
            <w:r w:rsidR="001F5BD6" w:rsidRPr="00C873E6">
              <w:rPr>
                <w:rStyle w:val="af0"/>
                <w:noProof/>
              </w:rPr>
              <w:t>1.2. Решение задачи, код 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78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4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16E06F6B" w14:textId="2C0BC12B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79" w:history="1">
            <w:r w:rsidR="001F5BD6" w:rsidRPr="00C873E6">
              <w:rPr>
                <w:rStyle w:val="af0"/>
                <w:noProof/>
              </w:rPr>
              <w:t>1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79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5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3B1F1198" w14:textId="7ED42D33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680" w:history="1">
            <w:r w:rsidR="001F5BD6" w:rsidRPr="00C873E6">
              <w:rPr>
                <w:rStyle w:val="af0"/>
                <w:noProof/>
              </w:rPr>
              <w:t>Задание 2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80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6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31F2D720" w14:textId="7AD57D03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81" w:history="1">
            <w:r w:rsidR="001F5BD6" w:rsidRPr="00C873E6">
              <w:rPr>
                <w:rStyle w:val="af0"/>
                <w:noProof/>
              </w:rPr>
              <w:t>2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81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6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4C33B779" w14:textId="747EA09A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82" w:history="1">
            <w:r w:rsidR="001F5BD6" w:rsidRPr="00C873E6">
              <w:rPr>
                <w:rStyle w:val="af0"/>
                <w:noProof/>
                <w:lang w:val="en-US"/>
              </w:rPr>
              <w:t xml:space="preserve">2.2. </w:t>
            </w:r>
            <w:r w:rsidR="001F5BD6" w:rsidRPr="00C873E6">
              <w:rPr>
                <w:rStyle w:val="af0"/>
                <w:noProof/>
              </w:rPr>
              <w:t>Решение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задачи</w:t>
            </w:r>
            <w:r w:rsidR="001F5BD6" w:rsidRPr="00C873E6">
              <w:rPr>
                <w:rStyle w:val="af0"/>
                <w:noProof/>
                <w:lang w:val="en-US"/>
              </w:rPr>
              <w:t xml:space="preserve">, </w:t>
            </w:r>
            <w:r w:rsidR="001F5BD6" w:rsidRPr="00C873E6">
              <w:rPr>
                <w:rStyle w:val="af0"/>
                <w:noProof/>
              </w:rPr>
              <w:t>код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82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6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7712766B" w14:textId="6BB53A71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83" w:history="1">
            <w:r w:rsidR="001F5BD6" w:rsidRPr="00C873E6">
              <w:rPr>
                <w:rStyle w:val="af0"/>
                <w:noProof/>
              </w:rPr>
              <w:t>2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83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6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1A55E26E" w14:textId="033B5DA0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684" w:history="1">
            <w:r w:rsidR="001F5BD6" w:rsidRPr="00C873E6">
              <w:rPr>
                <w:rStyle w:val="af0"/>
                <w:noProof/>
              </w:rPr>
              <w:t>Задание 3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84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7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6BDC5DAA" w14:textId="6F60E8FA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85" w:history="1">
            <w:r w:rsidR="001F5BD6" w:rsidRPr="00C873E6">
              <w:rPr>
                <w:rStyle w:val="af0"/>
                <w:noProof/>
              </w:rPr>
              <w:t>3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85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7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00023C72" w14:textId="4CF60712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86" w:history="1">
            <w:r w:rsidR="001F5BD6" w:rsidRPr="00C873E6">
              <w:rPr>
                <w:rStyle w:val="af0"/>
                <w:noProof/>
                <w:lang w:val="en-US"/>
              </w:rPr>
              <w:t xml:space="preserve">3.2. </w:t>
            </w:r>
            <w:r w:rsidR="001F5BD6" w:rsidRPr="00C873E6">
              <w:rPr>
                <w:rStyle w:val="af0"/>
                <w:noProof/>
              </w:rPr>
              <w:t>Решение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задачи</w:t>
            </w:r>
            <w:r w:rsidR="001F5BD6" w:rsidRPr="00C873E6">
              <w:rPr>
                <w:rStyle w:val="af0"/>
                <w:noProof/>
                <w:lang w:val="en-US"/>
              </w:rPr>
              <w:t xml:space="preserve">, </w:t>
            </w:r>
            <w:r w:rsidR="001F5BD6" w:rsidRPr="00C873E6">
              <w:rPr>
                <w:rStyle w:val="af0"/>
                <w:noProof/>
              </w:rPr>
              <w:t>код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86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7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70D5944A" w14:textId="3490F64F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87" w:history="1">
            <w:r w:rsidR="001F5BD6" w:rsidRPr="00C873E6">
              <w:rPr>
                <w:rStyle w:val="af0"/>
                <w:noProof/>
              </w:rPr>
              <w:t>3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87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7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4CA6C189" w14:textId="2949244B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688" w:history="1">
            <w:r w:rsidR="001F5BD6" w:rsidRPr="00C873E6">
              <w:rPr>
                <w:rStyle w:val="af0"/>
                <w:noProof/>
              </w:rPr>
              <w:t>Задание 4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88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8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345B86B4" w14:textId="1D130AE6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89" w:history="1">
            <w:r w:rsidR="001F5BD6" w:rsidRPr="00C873E6">
              <w:rPr>
                <w:rStyle w:val="af0"/>
                <w:noProof/>
              </w:rPr>
              <w:t>4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89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8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364B6A61" w14:textId="18062B7E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90" w:history="1">
            <w:r w:rsidR="001F5BD6" w:rsidRPr="00C873E6">
              <w:rPr>
                <w:rStyle w:val="af0"/>
                <w:noProof/>
                <w:lang w:val="en-US"/>
              </w:rPr>
              <w:t xml:space="preserve">4.2. </w:t>
            </w:r>
            <w:r w:rsidR="001F5BD6" w:rsidRPr="00C873E6">
              <w:rPr>
                <w:rStyle w:val="af0"/>
                <w:noProof/>
              </w:rPr>
              <w:t>Решение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задачи</w:t>
            </w:r>
            <w:r w:rsidR="001F5BD6" w:rsidRPr="00C873E6">
              <w:rPr>
                <w:rStyle w:val="af0"/>
                <w:noProof/>
                <w:lang w:val="en-US"/>
              </w:rPr>
              <w:t xml:space="preserve">, </w:t>
            </w:r>
            <w:r w:rsidR="001F5BD6" w:rsidRPr="00C873E6">
              <w:rPr>
                <w:rStyle w:val="af0"/>
                <w:noProof/>
              </w:rPr>
              <w:t>код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90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8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063CCD8E" w14:textId="3B43AAFB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91" w:history="1">
            <w:r w:rsidR="001F5BD6" w:rsidRPr="00C873E6">
              <w:rPr>
                <w:rStyle w:val="af0"/>
                <w:noProof/>
              </w:rPr>
              <w:t>4.3. Тестирование работы 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91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8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65A66A8B" w14:textId="00315F07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692" w:history="1">
            <w:r w:rsidR="001F5BD6" w:rsidRPr="00C873E6">
              <w:rPr>
                <w:rStyle w:val="af0"/>
                <w:noProof/>
              </w:rPr>
              <w:t>Задание 5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92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0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3C524BE9" w14:textId="6D7D575C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93" w:history="1">
            <w:r w:rsidR="001F5BD6" w:rsidRPr="00C873E6">
              <w:rPr>
                <w:rStyle w:val="af0"/>
                <w:noProof/>
              </w:rPr>
              <w:t>5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93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0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3C36F553" w14:textId="48E70019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94" w:history="1">
            <w:r w:rsidR="001F5BD6" w:rsidRPr="00C873E6">
              <w:rPr>
                <w:rStyle w:val="af0"/>
                <w:noProof/>
                <w:lang w:val="en-US"/>
              </w:rPr>
              <w:t xml:space="preserve">5.2. </w:t>
            </w:r>
            <w:r w:rsidR="001F5BD6" w:rsidRPr="00C873E6">
              <w:rPr>
                <w:rStyle w:val="af0"/>
                <w:noProof/>
              </w:rPr>
              <w:t>Решение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задачи</w:t>
            </w:r>
            <w:r w:rsidR="001F5BD6" w:rsidRPr="00C873E6">
              <w:rPr>
                <w:rStyle w:val="af0"/>
                <w:noProof/>
                <w:lang w:val="en-US"/>
              </w:rPr>
              <w:t xml:space="preserve">, </w:t>
            </w:r>
            <w:r w:rsidR="001F5BD6" w:rsidRPr="00C873E6">
              <w:rPr>
                <w:rStyle w:val="af0"/>
                <w:noProof/>
              </w:rPr>
              <w:t>код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94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0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236E362A" w14:textId="0F6D3BC7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95" w:history="1">
            <w:r w:rsidR="001F5BD6" w:rsidRPr="00C873E6">
              <w:rPr>
                <w:rStyle w:val="af0"/>
                <w:noProof/>
              </w:rPr>
              <w:t>5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95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0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5620A7E6" w14:textId="04DBC572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696" w:history="1">
            <w:r w:rsidR="001F5BD6" w:rsidRPr="00C873E6">
              <w:rPr>
                <w:rStyle w:val="af0"/>
                <w:noProof/>
              </w:rPr>
              <w:t>Задание 6.2.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96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2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3DD5F6B3" w14:textId="465503EF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97" w:history="1">
            <w:r w:rsidR="001F5BD6" w:rsidRPr="00C873E6">
              <w:rPr>
                <w:rStyle w:val="af0"/>
                <w:noProof/>
              </w:rPr>
              <w:t>6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97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2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54660A31" w14:textId="07DFD404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98" w:history="1">
            <w:r w:rsidR="001F5BD6" w:rsidRPr="00C873E6">
              <w:rPr>
                <w:rStyle w:val="af0"/>
                <w:noProof/>
              </w:rPr>
              <w:t>6.2. Решение задачи, код 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98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2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69A1D97B" w14:textId="4A29C4B7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699" w:history="1">
            <w:r w:rsidR="001F5BD6" w:rsidRPr="00C873E6">
              <w:rPr>
                <w:rStyle w:val="af0"/>
                <w:noProof/>
              </w:rPr>
              <w:t>6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699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2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0121422B" w14:textId="60843AD5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700" w:history="1">
            <w:r w:rsidR="001F5BD6" w:rsidRPr="00C873E6">
              <w:rPr>
                <w:rStyle w:val="af0"/>
                <w:noProof/>
              </w:rPr>
              <w:t>Задание 7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00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3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73F4101C" w14:textId="49F0A456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01" w:history="1">
            <w:r w:rsidR="001F5BD6" w:rsidRPr="00C873E6">
              <w:rPr>
                <w:rStyle w:val="af0"/>
                <w:noProof/>
              </w:rPr>
              <w:t>7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01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3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751AED9E" w14:textId="4141E4A0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02" w:history="1">
            <w:r w:rsidR="001F5BD6" w:rsidRPr="00C873E6">
              <w:rPr>
                <w:rStyle w:val="af0"/>
                <w:noProof/>
              </w:rPr>
              <w:t>7.2. Решение задачи, код 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02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3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251ABDE9" w14:textId="0C83EDCA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03" w:history="1">
            <w:r w:rsidR="001F5BD6" w:rsidRPr="00C873E6">
              <w:rPr>
                <w:rStyle w:val="af0"/>
                <w:noProof/>
              </w:rPr>
              <w:t>7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03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3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0DF462B2" w14:textId="65495A99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704" w:history="1">
            <w:r w:rsidR="001F5BD6" w:rsidRPr="00C873E6">
              <w:rPr>
                <w:rStyle w:val="af0"/>
                <w:noProof/>
              </w:rPr>
              <w:t>Задание 8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04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4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737B1257" w14:textId="5F0E3E58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05" w:history="1">
            <w:r w:rsidR="001F5BD6" w:rsidRPr="00C873E6">
              <w:rPr>
                <w:rStyle w:val="af0"/>
                <w:noProof/>
              </w:rPr>
              <w:t>8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05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4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537B7EFA" w14:textId="7C436525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06" w:history="1">
            <w:r w:rsidR="001F5BD6" w:rsidRPr="00C873E6">
              <w:rPr>
                <w:rStyle w:val="af0"/>
                <w:noProof/>
              </w:rPr>
              <w:t>8.2. Решение задачи, код 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06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4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43C321E6" w14:textId="4C4D4C96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07" w:history="1">
            <w:r w:rsidR="001F5BD6" w:rsidRPr="00C873E6">
              <w:rPr>
                <w:rStyle w:val="af0"/>
                <w:noProof/>
              </w:rPr>
              <w:t>8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07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4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2FF84FAB" w14:textId="25A72D00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708" w:history="1">
            <w:r w:rsidR="001F5BD6" w:rsidRPr="00C873E6">
              <w:rPr>
                <w:rStyle w:val="af0"/>
                <w:noProof/>
              </w:rPr>
              <w:t>Задание 9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08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5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6415282A" w14:textId="3D6CEDC9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09" w:history="1">
            <w:r w:rsidR="001F5BD6" w:rsidRPr="00C873E6">
              <w:rPr>
                <w:rStyle w:val="af0"/>
                <w:noProof/>
              </w:rPr>
              <w:t>9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09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5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1AB2B352" w14:textId="7BA83B2D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10" w:history="1">
            <w:r w:rsidR="001F5BD6" w:rsidRPr="00C873E6">
              <w:rPr>
                <w:rStyle w:val="af0"/>
                <w:noProof/>
                <w:lang w:val="en-US"/>
              </w:rPr>
              <w:t xml:space="preserve">9.2. </w:t>
            </w:r>
            <w:r w:rsidR="001F5BD6" w:rsidRPr="00C873E6">
              <w:rPr>
                <w:rStyle w:val="af0"/>
                <w:noProof/>
              </w:rPr>
              <w:t>Решение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задачи</w:t>
            </w:r>
            <w:r w:rsidR="001F5BD6" w:rsidRPr="00C873E6">
              <w:rPr>
                <w:rStyle w:val="af0"/>
                <w:noProof/>
                <w:lang w:val="en-US"/>
              </w:rPr>
              <w:t xml:space="preserve">, </w:t>
            </w:r>
            <w:r w:rsidR="001F5BD6" w:rsidRPr="00C873E6">
              <w:rPr>
                <w:rStyle w:val="af0"/>
                <w:noProof/>
              </w:rPr>
              <w:t>код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10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5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5495FF05" w14:textId="7895B465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11" w:history="1">
            <w:r w:rsidR="001F5BD6" w:rsidRPr="00C873E6">
              <w:rPr>
                <w:rStyle w:val="af0"/>
                <w:noProof/>
              </w:rPr>
              <w:t>9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11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6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19653F6E" w14:textId="37B860BE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712" w:history="1">
            <w:r w:rsidR="001F5BD6" w:rsidRPr="00C873E6">
              <w:rPr>
                <w:rStyle w:val="af0"/>
                <w:noProof/>
              </w:rPr>
              <w:t>Задание 10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12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7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5C3F25EB" w14:textId="3AE67DD5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13" w:history="1">
            <w:r w:rsidR="001F5BD6" w:rsidRPr="00C873E6">
              <w:rPr>
                <w:rStyle w:val="af0"/>
                <w:noProof/>
              </w:rPr>
              <w:t>10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13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7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7D9E82BB" w14:textId="1896FF9B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14" w:history="1">
            <w:r w:rsidR="001F5BD6" w:rsidRPr="00C873E6">
              <w:rPr>
                <w:rStyle w:val="af0"/>
                <w:noProof/>
              </w:rPr>
              <w:t>10.2. Решение задачи, код 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14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7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450A4262" w14:textId="005025A0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15" w:history="1">
            <w:r w:rsidR="001F5BD6" w:rsidRPr="00C873E6">
              <w:rPr>
                <w:rStyle w:val="af0"/>
                <w:noProof/>
              </w:rPr>
              <w:t>10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15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7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35A18C95" w14:textId="556C978C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716" w:history="1">
            <w:r w:rsidR="001F5BD6" w:rsidRPr="00C873E6">
              <w:rPr>
                <w:rStyle w:val="af0"/>
                <w:noProof/>
              </w:rPr>
              <w:t>Задание 11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16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9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119B07F3" w14:textId="76DE9BF4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17" w:history="1">
            <w:r w:rsidR="001F5BD6" w:rsidRPr="00C873E6">
              <w:rPr>
                <w:rStyle w:val="af0"/>
                <w:noProof/>
              </w:rPr>
              <w:t>11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17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9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038CA443" w14:textId="1A6A20D5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18" w:history="1">
            <w:r w:rsidR="001F5BD6" w:rsidRPr="00C873E6">
              <w:rPr>
                <w:rStyle w:val="af0"/>
                <w:noProof/>
                <w:lang w:val="en-US"/>
              </w:rPr>
              <w:t xml:space="preserve">11.2. </w:t>
            </w:r>
            <w:r w:rsidR="001F5BD6" w:rsidRPr="00C873E6">
              <w:rPr>
                <w:rStyle w:val="af0"/>
                <w:noProof/>
              </w:rPr>
              <w:t>Решение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задачи</w:t>
            </w:r>
            <w:r w:rsidR="001F5BD6" w:rsidRPr="00C873E6">
              <w:rPr>
                <w:rStyle w:val="af0"/>
                <w:noProof/>
                <w:lang w:val="en-US"/>
              </w:rPr>
              <w:t xml:space="preserve">, </w:t>
            </w:r>
            <w:r w:rsidR="001F5BD6" w:rsidRPr="00C873E6">
              <w:rPr>
                <w:rStyle w:val="af0"/>
                <w:noProof/>
              </w:rPr>
              <w:t>код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18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9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45864D8B" w14:textId="3D4D5B46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19" w:history="1">
            <w:r w:rsidR="001F5BD6" w:rsidRPr="00C873E6">
              <w:rPr>
                <w:rStyle w:val="af0"/>
                <w:noProof/>
              </w:rPr>
              <w:t>11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19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19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4C59B7F8" w14:textId="2AC25AB2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720" w:history="1">
            <w:r w:rsidR="001F5BD6" w:rsidRPr="00C873E6">
              <w:rPr>
                <w:rStyle w:val="af0"/>
                <w:noProof/>
              </w:rPr>
              <w:t>Задание 12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20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1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28F38335" w14:textId="4641F22D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21" w:history="1">
            <w:r w:rsidR="001F5BD6" w:rsidRPr="00C873E6">
              <w:rPr>
                <w:rStyle w:val="af0"/>
                <w:noProof/>
              </w:rPr>
              <w:t>12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21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1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20FD4120" w14:textId="1B37EB96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22" w:history="1">
            <w:r w:rsidR="001F5BD6" w:rsidRPr="00C873E6">
              <w:rPr>
                <w:rStyle w:val="af0"/>
                <w:noProof/>
              </w:rPr>
              <w:t>12.2. Решение задачи, код 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22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1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2EB83D4C" w14:textId="073E916C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23" w:history="1">
            <w:r w:rsidR="001F5BD6" w:rsidRPr="00C873E6">
              <w:rPr>
                <w:rStyle w:val="af0"/>
                <w:noProof/>
              </w:rPr>
              <w:t>12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23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1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6D1449D3" w14:textId="1FB14DF4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724" w:history="1">
            <w:r w:rsidR="001F5BD6" w:rsidRPr="00C873E6">
              <w:rPr>
                <w:rStyle w:val="af0"/>
                <w:noProof/>
              </w:rPr>
              <w:t>Задание 1</w:t>
            </w:r>
            <w:r w:rsidR="001F5BD6" w:rsidRPr="00C873E6">
              <w:rPr>
                <w:rStyle w:val="af0"/>
                <w:noProof/>
                <w:lang w:val="en-US"/>
              </w:rPr>
              <w:t>3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24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3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3E610CDA" w14:textId="54AF9D1F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25" w:history="1">
            <w:r w:rsidR="001F5BD6" w:rsidRPr="00C873E6">
              <w:rPr>
                <w:rStyle w:val="af0"/>
                <w:noProof/>
              </w:rPr>
              <w:t>1</w:t>
            </w:r>
            <w:r w:rsidR="001F5BD6" w:rsidRPr="00C873E6">
              <w:rPr>
                <w:rStyle w:val="af0"/>
                <w:noProof/>
                <w:lang w:val="en-US"/>
              </w:rPr>
              <w:t>3</w:t>
            </w:r>
            <w:r w:rsidR="001F5BD6" w:rsidRPr="00C873E6">
              <w:rPr>
                <w:rStyle w:val="af0"/>
                <w:noProof/>
              </w:rPr>
              <w:t>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25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3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2C36E1EF" w14:textId="3F7C3C1B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26" w:history="1">
            <w:r w:rsidR="001F5BD6" w:rsidRPr="00C873E6">
              <w:rPr>
                <w:rStyle w:val="af0"/>
                <w:noProof/>
                <w:lang w:val="en-US"/>
              </w:rPr>
              <w:t xml:space="preserve">13.2. </w:t>
            </w:r>
            <w:r w:rsidR="001F5BD6" w:rsidRPr="00C873E6">
              <w:rPr>
                <w:rStyle w:val="af0"/>
                <w:noProof/>
              </w:rPr>
              <w:t>Решение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задачи</w:t>
            </w:r>
            <w:r w:rsidR="001F5BD6" w:rsidRPr="00C873E6">
              <w:rPr>
                <w:rStyle w:val="af0"/>
                <w:noProof/>
                <w:lang w:val="en-US"/>
              </w:rPr>
              <w:t xml:space="preserve">, </w:t>
            </w:r>
            <w:r w:rsidR="001F5BD6" w:rsidRPr="00C873E6">
              <w:rPr>
                <w:rStyle w:val="af0"/>
                <w:noProof/>
              </w:rPr>
              <w:t>код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26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3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50866664" w14:textId="4634EC60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27" w:history="1">
            <w:r w:rsidR="001F5BD6" w:rsidRPr="00C873E6">
              <w:rPr>
                <w:rStyle w:val="af0"/>
                <w:noProof/>
              </w:rPr>
              <w:t>1</w:t>
            </w:r>
            <w:r w:rsidR="001F5BD6" w:rsidRPr="00C873E6">
              <w:rPr>
                <w:rStyle w:val="af0"/>
                <w:noProof/>
                <w:lang w:val="en-US"/>
              </w:rPr>
              <w:t>3</w:t>
            </w:r>
            <w:r w:rsidR="001F5BD6" w:rsidRPr="00C873E6">
              <w:rPr>
                <w:rStyle w:val="af0"/>
                <w:noProof/>
              </w:rPr>
              <w:t>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27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4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4F12D8A1" w14:textId="61F8A45A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728" w:history="1">
            <w:r w:rsidR="001F5BD6" w:rsidRPr="00C873E6">
              <w:rPr>
                <w:rStyle w:val="af0"/>
                <w:noProof/>
              </w:rPr>
              <w:t>Задание 1</w:t>
            </w:r>
            <w:r w:rsidR="001F5BD6" w:rsidRPr="00C873E6">
              <w:rPr>
                <w:rStyle w:val="af0"/>
                <w:noProof/>
                <w:lang w:val="en-US"/>
              </w:rPr>
              <w:t>4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28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5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210D6B36" w14:textId="62D404F3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29" w:history="1">
            <w:r w:rsidR="001F5BD6" w:rsidRPr="00C873E6">
              <w:rPr>
                <w:rStyle w:val="af0"/>
                <w:noProof/>
              </w:rPr>
              <w:t>1</w:t>
            </w:r>
            <w:r w:rsidR="001F5BD6" w:rsidRPr="00C873E6">
              <w:rPr>
                <w:rStyle w:val="af0"/>
                <w:noProof/>
                <w:lang w:val="en-US"/>
              </w:rPr>
              <w:t>4</w:t>
            </w:r>
            <w:r w:rsidR="001F5BD6" w:rsidRPr="00C873E6">
              <w:rPr>
                <w:rStyle w:val="af0"/>
                <w:noProof/>
              </w:rPr>
              <w:t>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29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5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1AD6BE7A" w14:textId="6D8DB5D3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30" w:history="1">
            <w:r w:rsidR="001F5BD6" w:rsidRPr="00C873E6">
              <w:rPr>
                <w:rStyle w:val="af0"/>
                <w:noProof/>
                <w:lang w:val="en-US"/>
              </w:rPr>
              <w:t xml:space="preserve">14.2. </w:t>
            </w:r>
            <w:r w:rsidR="001F5BD6" w:rsidRPr="00C873E6">
              <w:rPr>
                <w:rStyle w:val="af0"/>
                <w:noProof/>
              </w:rPr>
              <w:t>Решение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задачи</w:t>
            </w:r>
            <w:r w:rsidR="001F5BD6" w:rsidRPr="00C873E6">
              <w:rPr>
                <w:rStyle w:val="af0"/>
                <w:noProof/>
                <w:lang w:val="en-US"/>
              </w:rPr>
              <w:t xml:space="preserve">, </w:t>
            </w:r>
            <w:r w:rsidR="001F5BD6" w:rsidRPr="00C873E6">
              <w:rPr>
                <w:rStyle w:val="af0"/>
                <w:noProof/>
              </w:rPr>
              <w:t>код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30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5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3B560937" w14:textId="712AFA78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31" w:history="1">
            <w:r w:rsidR="001F5BD6" w:rsidRPr="00C873E6">
              <w:rPr>
                <w:rStyle w:val="af0"/>
                <w:noProof/>
              </w:rPr>
              <w:t>1</w:t>
            </w:r>
            <w:r w:rsidR="001F5BD6" w:rsidRPr="00C873E6">
              <w:rPr>
                <w:rStyle w:val="af0"/>
                <w:noProof/>
                <w:lang w:val="en-US"/>
              </w:rPr>
              <w:t>4</w:t>
            </w:r>
            <w:r w:rsidR="001F5BD6" w:rsidRPr="00C873E6">
              <w:rPr>
                <w:rStyle w:val="af0"/>
                <w:noProof/>
              </w:rPr>
              <w:t>.3. Тестирование работы программы с 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31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6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6EAC53FA" w14:textId="3FA1F288" w:rsidR="001F5BD6" w:rsidRDefault="00B2702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36801732" w:history="1">
            <w:r w:rsidR="001F5BD6" w:rsidRPr="00C873E6">
              <w:rPr>
                <w:rStyle w:val="af0"/>
                <w:noProof/>
              </w:rPr>
              <w:t>Задание 1</w:t>
            </w:r>
            <w:r w:rsidR="001F5BD6" w:rsidRPr="00C873E6">
              <w:rPr>
                <w:rStyle w:val="af0"/>
                <w:noProof/>
                <w:lang w:val="en-US"/>
              </w:rPr>
              <w:t>5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32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7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641E8538" w14:textId="0E37657E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33" w:history="1">
            <w:r w:rsidR="001F5BD6" w:rsidRPr="00C873E6">
              <w:rPr>
                <w:rStyle w:val="af0"/>
                <w:noProof/>
              </w:rPr>
              <w:t>1</w:t>
            </w:r>
            <w:r w:rsidR="001F5BD6" w:rsidRPr="00C873E6">
              <w:rPr>
                <w:rStyle w:val="af0"/>
                <w:noProof/>
                <w:lang w:val="en-US"/>
              </w:rPr>
              <w:t>5</w:t>
            </w:r>
            <w:r w:rsidR="001F5BD6" w:rsidRPr="00C873E6">
              <w:rPr>
                <w:rStyle w:val="af0"/>
                <w:noProof/>
              </w:rPr>
              <w:t>.1. Постановка задачи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33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7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01E9A8AA" w14:textId="75EC7D17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34" w:history="1">
            <w:r w:rsidR="001F5BD6" w:rsidRPr="00C873E6">
              <w:rPr>
                <w:rStyle w:val="af0"/>
                <w:noProof/>
                <w:lang w:val="en-US"/>
              </w:rPr>
              <w:t xml:space="preserve">15.2. </w:t>
            </w:r>
            <w:r w:rsidR="001F5BD6" w:rsidRPr="00C873E6">
              <w:rPr>
                <w:rStyle w:val="af0"/>
                <w:noProof/>
              </w:rPr>
              <w:t>Решение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задачи</w:t>
            </w:r>
            <w:r w:rsidR="001F5BD6" w:rsidRPr="00C873E6">
              <w:rPr>
                <w:rStyle w:val="af0"/>
                <w:noProof/>
                <w:lang w:val="en-US"/>
              </w:rPr>
              <w:t xml:space="preserve">, </w:t>
            </w:r>
            <w:r w:rsidR="001F5BD6" w:rsidRPr="00C873E6">
              <w:rPr>
                <w:rStyle w:val="af0"/>
                <w:noProof/>
              </w:rPr>
              <w:t>код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программы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34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27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7BF823C6" w14:textId="45011169" w:rsidR="001F5BD6" w:rsidRDefault="00B2702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801735" w:history="1">
            <w:r w:rsidR="001F5BD6" w:rsidRPr="00C873E6">
              <w:rPr>
                <w:rStyle w:val="af0"/>
                <w:noProof/>
                <w:lang w:val="en-US"/>
              </w:rPr>
              <w:t xml:space="preserve">15.3. </w:t>
            </w:r>
            <w:r w:rsidR="001F5BD6" w:rsidRPr="00C873E6">
              <w:rPr>
                <w:rStyle w:val="af0"/>
                <w:noProof/>
              </w:rPr>
              <w:t>Тестирование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работы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программы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с</w:t>
            </w:r>
            <w:r w:rsidR="001F5BD6" w:rsidRPr="00C873E6">
              <w:rPr>
                <w:rStyle w:val="af0"/>
                <w:noProof/>
                <w:lang w:val="en-US"/>
              </w:rPr>
              <w:t xml:space="preserve"> </w:t>
            </w:r>
            <w:r w:rsidR="001F5BD6" w:rsidRPr="00C873E6">
              <w:rPr>
                <w:rStyle w:val="af0"/>
                <w:noProof/>
              </w:rPr>
              <w:t>проверкой</w:t>
            </w:r>
            <w:r w:rsidR="001F5BD6">
              <w:rPr>
                <w:noProof/>
                <w:webHidden/>
              </w:rPr>
              <w:tab/>
            </w:r>
            <w:r w:rsidR="001F5BD6">
              <w:rPr>
                <w:noProof/>
                <w:webHidden/>
              </w:rPr>
              <w:fldChar w:fldCharType="begin"/>
            </w:r>
            <w:r w:rsidR="001F5BD6">
              <w:rPr>
                <w:noProof/>
                <w:webHidden/>
              </w:rPr>
              <w:instrText xml:space="preserve"> PAGEREF _Toc136801735 \h </w:instrText>
            </w:r>
            <w:r w:rsidR="001F5BD6">
              <w:rPr>
                <w:noProof/>
                <w:webHidden/>
              </w:rPr>
            </w:r>
            <w:r w:rsidR="001F5BD6">
              <w:rPr>
                <w:noProof/>
                <w:webHidden/>
              </w:rPr>
              <w:fldChar w:fldCharType="separate"/>
            </w:r>
            <w:r w:rsidR="001F5BD6">
              <w:rPr>
                <w:noProof/>
                <w:webHidden/>
              </w:rPr>
              <w:t>30</w:t>
            </w:r>
            <w:r w:rsidR="001F5BD6">
              <w:rPr>
                <w:noProof/>
                <w:webHidden/>
              </w:rPr>
              <w:fldChar w:fldCharType="end"/>
            </w:r>
          </w:hyperlink>
        </w:p>
        <w:p w14:paraId="42117147" w14:textId="79814E9A" w:rsidR="005717E7" w:rsidRDefault="005717E7">
          <w:r>
            <w:rPr>
              <w:b/>
              <w:bCs/>
            </w:rPr>
            <w:fldChar w:fldCharType="end"/>
          </w:r>
        </w:p>
      </w:sdtContent>
    </w:sdt>
    <w:p w14:paraId="06BC15CF" w14:textId="62CB6A8D" w:rsidR="00FF6D44" w:rsidRPr="00971F49" w:rsidRDefault="00FF6D44">
      <w:pPr>
        <w:spacing w:after="200" w:line="276" w:lineRule="auto"/>
        <w:jc w:val="left"/>
      </w:pPr>
      <w:r>
        <w:br w:type="page"/>
      </w:r>
    </w:p>
    <w:p w14:paraId="789D6A4E" w14:textId="77777777" w:rsidR="0037690F" w:rsidRPr="00D446C2" w:rsidRDefault="0037690F" w:rsidP="0037690F">
      <w:pPr>
        <w:pStyle w:val="10"/>
      </w:pPr>
      <w:bookmarkStart w:id="0" w:name="_Toc84504560"/>
      <w:bookmarkStart w:id="1" w:name="_Toc136801676"/>
      <w:r>
        <w:lastRenderedPageBreak/>
        <w:t>Задание 1</w:t>
      </w:r>
      <w:bookmarkEnd w:id="0"/>
      <w:bookmarkEnd w:id="1"/>
    </w:p>
    <w:p w14:paraId="4A0436CF" w14:textId="77777777" w:rsidR="00FA5111" w:rsidRPr="00D446C2" w:rsidRDefault="00D446C2" w:rsidP="0037690F">
      <w:pPr>
        <w:pStyle w:val="2"/>
      </w:pPr>
      <w:bookmarkStart w:id="2" w:name="_Toc84504561"/>
      <w:bookmarkStart w:id="3" w:name="_Toc136801677"/>
      <w:r>
        <w:t xml:space="preserve">1.1. </w:t>
      </w:r>
      <w:r w:rsidR="0037690F">
        <w:t>Постановка задачи</w:t>
      </w:r>
      <w:bookmarkEnd w:id="2"/>
      <w:bookmarkEnd w:id="3"/>
    </w:p>
    <w:p w14:paraId="50BBE58A" w14:textId="77777777" w:rsidR="00EA4732" w:rsidRPr="00733EA4" w:rsidRDefault="00EA4732" w:rsidP="00EA4732">
      <w:pPr>
        <w:rPr>
          <w:szCs w:val="24"/>
        </w:rPr>
      </w:pPr>
      <w:bookmarkStart w:id="4" w:name="_Toc84504562"/>
      <w:bookmarkStart w:id="5" w:name="_Toc136801678"/>
      <w:r w:rsidRPr="00733EA4">
        <w:rPr>
          <w:szCs w:val="24"/>
        </w:rPr>
        <w:t xml:space="preserve">Задание № 1. Ввести массив, состоящий из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элементов целого типа. Массив является элементами целого дробной части числа в двоичной системе счисления. Проверить правильность введения элементов двоичного числа, т.е. в массиве должны быть только 0 и 1. Считается, что в массиве ведены только те цифры, что стоят после запятой. Если число введено верно, то перевести его в десятичную систему счисления и поэлементно записать число в массив, так же только цифры после запятой ограничиваясь 6 цифрами после запятой, если число при переводе не конечно). Пример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6"/>
        <w:gridCol w:w="4785"/>
      </w:tblGrid>
      <w:tr w:rsidR="00EA4732" w:rsidRPr="00733EA4" w14:paraId="419676E8" w14:textId="77777777" w:rsidTr="00024617">
        <w:trPr>
          <w:trHeight w:val="567"/>
        </w:trPr>
        <w:tc>
          <w:tcPr>
            <w:tcW w:w="5341" w:type="dxa"/>
            <w:vAlign w:val="center"/>
          </w:tcPr>
          <w:p w14:paraId="5361CF3A" w14:textId="77777777" w:rsidR="00EA4732" w:rsidRPr="00733EA4" w:rsidRDefault="00EA4732" w:rsidP="0002461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В 2-ой</w:t>
            </w:r>
          </w:p>
        </w:tc>
        <w:tc>
          <w:tcPr>
            <w:tcW w:w="5341" w:type="dxa"/>
            <w:vAlign w:val="center"/>
          </w:tcPr>
          <w:p w14:paraId="6A57B3B8" w14:textId="77777777" w:rsidR="00EA4732" w:rsidRPr="00733EA4" w:rsidRDefault="00EA4732" w:rsidP="0002461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В 10-ой</w:t>
            </w:r>
          </w:p>
        </w:tc>
      </w:tr>
      <w:tr w:rsidR="00EA4732" w:rsidRPr="00733EA4" w14:paraId="2DC9B482" w14:textId="77777777" w:rsidTr="00024617">
        <w:trPr>
          <w:trHeight w:val="567"/>
        </w:trPr>
        <w:tc>
          <w:tcPr>
            <w:tcW w:w="5341" w:type="dxa"/>
            <w:vAlign w:val="center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22"/>
              <w:gridCol w:w="1022"/>
              <w:gridCol w:w="1022"/>
              <w:gridCol w:w="1022"/>
            </w:tblGrid>
            <w:tr w:rsidR="00EA4732" w:rsidRPr="00733EA4" w14:paraId="4BB8CEFE" w14:textId="77777777" w:rsidTr="00024617">
              <w:trPr>
                <w:jc w:val="center"/>
              </w:trPr>
              <w:tc>
                <w:tcPr>
                  <w:tcW w:w="1022" w:type="dxa"/>
                </w:tcPr>
                <w:p w14:paraId="445C6CAF" w14:textId="77777777" w:rsidR="00EA4732" w:rsidRPr="00733EA4" w:rsidRDefault="00EA4732" w:rsidP="0002461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1</w:t>
                  </w:r>
                </w:p>
              </w:tc>
              <w:tc>
                <w:tcPr>
                  <w:tcW w:w="1022" w:type="dxa"/>
                </w:tcPr>
                <w:p w14:paraId="28C25D94" w14:textId="77777777" w:rsidR="00EA4732" w:rsidRPr="00733EA4" w:rsidRDefault="00EA4732" w:rsidP="0002461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0</w:t>
                  </w:r>
                </w:p>
              </w:tc>
              <w:tc>
                <w:tcPr>
                  <w:tcW w:w="1022" w:type="dxa"/>
                </w:tcPr>
                <w:p w14:paraId="438CAEBD" w14:textId="77777777" w:rsidR="00EA4732" w:rsidRPr="00733EA4" w:rsidRDefault="00EA4732" w:rsidP="0002461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0</w:t>
                  </w:r>
                </w:p>
              </w:tc>
              <w:tc>
                <w:tcPr>
                  <w:tcW w:w="1022" w:type="dxa"/>
                </w:tcPr>
                <w:p w14:paraId="07185671" w14:textId="77777777" w:rsidR="00EA4732" w:rsidRPr="00733EA4" w:rsidRDefault="00EA4732" w:rsidP="0002461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1</w:t>
                  </w:r>
                </w:p>
              </w:tc>
            </w:tr>
          </w:tbl>
          <w:p w14:paraId="0BE9CAFB" w14:textId="77777777" w:rsidR="00EA4732" w:rsidRPr="00733EA4" w:rsidRDefault="00EA4732" w:rsidP="00024617">
            <w:pPr>
              <w:jc w:val="center"/>
              <w:rPr>
                <w:szCs w:val="24"/>
              </w:rPr>
            </w:pPr>
          </w:p>
        </w:tc>
        <w:tc>
          <w:tcPr>
            <w:tcW w:w="5341" w:type="dxa"/>
            <w:vAlign w:val="center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22"/>
              <w:gridCol w:w="1022"/>
              <w:gridCol w:w="1022"/>
              <w:gridCol w:w="1022"/>
            </w:tblGrid>
            <w:tr w:rsidR="00EA4732" w:rsidRPr="00733EA4" w14:paraId="007A014A" w14:textId="77777777" w:rsidTr="00024617">
              <w:trPr>
                <w:jc w:val="center"/>
              </w:trPr>
              <w:tc>
                <w:tcPr>
                  <w:tcW w:w="1022" w:type="dxa"/>
                </w:tcPr>
                <w:p w14:paraId="231CB775" w14:textId="77777777" w:rsidR="00EA4732" w:rsidRPr="00733EA4" w:rsidRDefault="00EA4732" w:rsidP="0002461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5</w:t>
                  </w:r>
                </w:p>
              </w:tc>
              <w:tc>
                <w:tcPr>
                  <w:tcW w:w="1022" w:type="dxa"/>
                </w:tcPr>
                <w:p w14:paraId="1FB6C6CB" w14:textId="77777777" w:rsidR="00EA4732" w:rsidRPr="00733EA4" w:rsidRDefault="00EA4732" w:rsidP="0002461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6</w:t>
                  </w:r>
                </w:p>
              </w:tc>
              <w:tc>
                <w:tcPr>
                  <w:tcW w:w="1022" w:type="dxa"/>
                </w:tcPr>
                <w:p w14:paraId="41F51191" w14:textId="77777777" w:rsidR="00EA4732" w:rsidRPr="00733EA4" w:rsidRDefault="00EA4732" w:rsidP="0002461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2</w:t>
                  </w:r>
                </w:p>
              </w:tc>
              <w:tc>
                <w:tcPr>
                  <w:tcW w:w="1022" w:type="dxa"/>
                </w:tcPr>
                <w:p w14:paraId="71AFCDE0" w14:textId="77777777" w:rsidR="00EA4732" w:rsidRPr="00733EA4" w:rsidRDefault="00EA4732" w:rsidP="00024617">
                  <w:pPr>
                    <w:jc w:val="center"/>
                    <w:rPr>
                      <w:szCs w:val="24"/>
                    </w:rPr>
                  </w:pPr>
                  <w:r w:rsidRPr="00733EA4">
                    <w:rPr>
                      <w:szCs w:val="24"/>
                    </w:rPr>
                    <w:t>5</w:t>
                  </w:r>
                </w:p>
              </w:tc>
            </w:tr>
          </w:tbl>
          <w:p w14:paraId="6390318C" w14:textId="77777777" w:rsidR="00EA4732" w:rsidRPr="00733EA4" w:rsidRDefault="00EA4732" w:rsidP="00024617">
            <w:pPr>
              <w:jc w:val="center"/>
              <w:rPr>
                <w:szCs w:val="24"/>
              </w:rPr>
            </w:pPr>
          </w:p>
        </w:tc>
      </w:tr>
      <w:tr w:rsidR="00EA4732" w:rsidRPr="00733EA4" w14:paraId="0FE22844" w14:textId="77777777" w:rsidTr="00024617">
        <w:trPr>
          <w:trHeight w:val="567"/>
        </w:trPr>
        <w:tc>
          <w:tcPr>
            <w:tcW w:w="5341" w:type="dxa"/>
            <w:vAlign w:val="center"/>
          </w:tcPr>
          <w:p w14:paraId="2E1EACB4" w14:textId="77777777" w:rsidR="00EA4732" w:rsidRPr="00733EA4" w:rsidRDefault="00EA4732" w:rsidP="0002461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0,1001</w:t>
            </w:r>
          </w:p>
        </w:tc>
        <w:tc>
          <w:tcPr>
            <w:tcW w:w="5341" w:type="dxa"/>
            <w:vAlign w:val="center"/>
          </w:tcPr>
          <w:p w14:paraId="69D4482F" w14:textId="77777777" w:rsidR="00EA4732" w:rsidRPr="00733EA4" w:rsidRDefault="00EA4732" w:rsidP="0002461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0,5625</w:t>
            </w:r>
          </w:p>
        </w:tc>
      </w:tr>
    </w:tbl>
    <w:p w14:paraId="3E270B65" w14:textId="77777777" w:rsidR="001E2AC2" w:rsidRPr="00940E13" w:rsidRDefault="00D446C2" w:rsidP="0037690F">
      <w:pPr>
        <w:pStyle w:val="2"/>
      </w:pPr>
      <w:r w:rsidRPr="00940E13">
        <w:t xml:space="preserve">1.2. </w:t>
      </w:r>
      <w:r w:rsidR="0037690F">
        <w:t>Решение</w:t>
      </w:r>
      <w:r w:rsidR="0037690F" w:rsidRPr="00940E13">
        <w:t xml:space="preserve"> </w:t>
      </w:r>
      <w:r w:rsidR="0037690F">
        <w:t>задачи</w:t>
      </w:r>
      <w:r w:rsidR="0037690F" w:rsidRPr="00940E13">
        <w:t xml:space="preserve">, </w:t>
      </w:r>
      <w:r w:rsidR="0037690F">
        <w:t>код</w:t>
      </w:r>
      <w:r w:rsidR="0037690F" w:rsidRPr="00940E13">
        <w:t xml:space="preserve"> </w:t>
      </w:r>
      <w:r w:rsidR="0037690F">
        <w:t>программы</w:t>
      </w:r>
      <w:bookmarkEnd w:id="4"/>
      <w:bookmarkEnd w:id="5"/>
    </w:p>
    <w:p w14:paraId="7F209871" w14:textId="77777777" w:rsidR="00EA4732" w:rsidRPr="00EA4732" w:rsidRDefault="00EA4732" w:rsidP="00EA473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bookmarkStart w:id="6" w:name="_Toc84504563"/>
      <w:bookmarkStart w:id="7" w:name="_Toc136801679"/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*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*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ab8Tsk1 {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EA4732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EA473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Pls, enter the length of the array"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canner scan =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EA473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 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сумма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из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2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10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binary =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decimal =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 = N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+) {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proofErr w:type="spellStart"/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заполенеие</w:t>
      </w:r>
      <w:proofErr w:type="spellEnd"/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2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массива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EA473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Pls, enter the binary digits to fill in the number-array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n</w:t>
      </w:r>
      <w:r w:rsidRPr="00EA473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 M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while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m !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amp;&amp; m !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{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роверка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ольз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EA473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Pls enter 0 or 1"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if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m =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|| m =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reak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binary[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m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--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N -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&gt;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--) {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S += </w:t>
      </w:r>
      <w:r w:rsidRPr="00EA473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-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(k +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) * binary[k]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из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2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10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 = </w:t>
      </w:r>
      <w:r w:rsidRPr="00EA473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round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 *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00000d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/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00000d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кругление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до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6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цифр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осле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 *= (</w:t>
      </w:r>
      <w:r w:rsidRPr="00EA4732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)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реобразование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без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","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i = (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S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N -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gt;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--) {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decimal[j] = Si %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массив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10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заполнение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i /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EA473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binary[j]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2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ывод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EA473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' '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N &lt;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6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           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EA473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decimal[j]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ывод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10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r w:rsidRPr="00EA4732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6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EA4732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decimal[j])</w:t>
      </w:r>
      <w:r w:rsidRPr="00EA4732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ывод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10</w:t>
      </w:r>
      <w:r w:rsidRPr="00EA4732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EA4732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6DB6D6DE" w14:textId="77777777" w:rsidR="0037690F" w:rsidRDefault="00D446C2" w:rsidP="0037690F">
      <w:pPr>
        <w:pStyle w:val="2"/>
      </w:pPr>
      <w:r>
        <w:t xml:space="preserve">1.3. </w:t>
      </w:r>
      <w:r w:rsidR="0037690F">
        <w:t>Тестирование работы программы с проверкой</w:t>
      </w:r>
      <w:bookmarkEnd w:id="6"/>
      <w:bookmarkEnd w:id="7"/>
    </w:p>
    <w:p w14:paraId="76BD8950" w14:textId="541E244E" w:rsidR="00955A36" w:rsidRPr="00FF6D44" w:rsidRDefault="00FF6D44" w:rsidP="00955A36">
      <w:pPr>
        <w:jc w:val="right"/>
      </w:pPr>
      <w:r>
        <w:t>Таблица 1</w:t>
      </w:r>
    </w:p>
    <w:p w14:paraId="6049ACE9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8915"/>
      </w:tblGrid>
      <w:tr w:rsidR="00940E13" w14:paraId="59BE2074" w14:textId="77777777" w:rsidTr="00940E13">
        <w:tc>
          <w:tcPr>
            <w:tcW w:w="625" w:type="dxa"/>
          </w:tcPr>
          <w:p w14:paraId="057B4163" w14:textId="77777777" w:rsidR="00940E13" w:rsidRDefault="00940E13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8946" w:type="dxa"/>
          </w:tcPr>
          <w:p w14:paraId="5606B0EC" w14:textId="3A87DE0D" w:rsidR="00940E13" w:rsidRPr="00FF6D44" w:rsidRDefault="00940E13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911D15" w14:paraId="74B49665" w14:textId="77777777" w:rsidTr="00940E13">
        <w:tc>
          <w:tcPr>
            <w:tcW w:w="625" w:type="dxa"/>
            <w:vAlign w:val="center"/>
          </w:tcPr>
          <w:p w14:paraId="6DEFF05C" w14:textId="77777777" w:rsidR="00911D15" w:rsidRPr="00FF6D44" w:rsidRDefault="00911D15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946" w:type="dxa"/>
            <w:vAlign w:val="center"/>
          </w:tcPr>
          <w:p w14:paraId="6EA6165B" w14:textId="7D58E61C" w:rsidR="00911D15" w:rsidRDefault="00EA4732" w:rsidP="00FF6D4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680C4CB" wp14:editId="4B34B095">
                  <wp:extent cx="5327779" cy="1878042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"/>
                          <a:srcRect t="58921" r="58995" b="15381"/>
                          <a:stretch/>
                        </pic:blipFill>
                        <pic:spPr bwMode="auto">
                          <a:xfrm>
                            <a:off x="0" y="0"/>
                            <a:ext cx="5353960" cy="188727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44D48" w14:textId="77777777" w:rsidR="00FF6D44" w:rsidRDefault="00FF6D44" w:rsidP="00955A36">
      <w:pPr>
        <w:jc w:val="center"/>
        <w:rPr>
          <w:lang w:val="en-US"/>
        </w:rPr>
      </w:pPr>
    </w:p>
    <w:p w14:paraId="62278BE6" w14:textId="77777777" w:rsidR="00716A8D" w:rsidRDefault="00716A8D">
      <w:pPr>
        <w:spacing w:after="200" w:line="276" w:lineRule="auto"/>
        <w:jc w:val="left"/>
      </w:pPr>
      <w:r>
        <w:br w:type="page"/>
      </w:r>
    </w:p>
    <w:p w14:paraId="26CCD46E" w14:textId="4F03B3D5" w:rsidR="00716A8D" w:rsidRPr="00D446C2" w:rsidRDefault="00716A8D" w:rsidP="00716A8D">
      <w:pPr>
        <w:pStyle w:val="10"/>
      </w:pPr>
      <w:bookmarkStart w:id="8" w:name="_Toc136801680"/>
      <w:r>
        <w:lastRenderedPageBreak/>
        <w:t>Задание 2</w:t>
      </w:r>
      <w:bookmarkEnd w:id="8"/>
    </w:p>
    <w:p w14:paraId="1AFE45DF" w14:textId="1C43EA29" w:rsidR="00716A8D" w:rsidRPr="00D446C2" w:rsidRDefault="00716A8D" w:rsidP="00716A8D">
      <w:pPr>
        <w:pStyle w:val="2"/>
      </w:pPr>
      <w:bookmarkStart w:id="9" w:name="_Toc136801681"/>
      <w:r>
        <w:t>2.1. Постановка задачи</w:t>
      </w:r>
      <w:bookmarkEnd w:id="9"/>
    </w:p>
    <w:p w14:paraId="704B24CC" w14:textId="77777777" w:rsidR="001013DC" w:rsidRPr="00733EA4" w:rsidRDefault="001013DC" w:rsidP="001013DC">
      <w:pPr>
        <w:rPr>
          <w:szCs w:val="24"/>
        </w:rPr>
      </w:pPr>
      <w:bookmarkStart w:id="10" w:name="_Toc136801682"/>
      <w:r w:rsidRPr="00733EA4">
        <w:rPr>
          <w:szCs w:val="24"/>
        </w:rPr>
        <w:t xml:space="preserve">Задание № 2. Даны два массива действительных чисел по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и </w:t>
      </w:r>
      <w:r w:rsidRPr="00733EA4">
        <w:rPr>
          <w:szCs w:val="24"/>
          <w:lang w:val="en-US"/>
        </w:rPr>
        <w:t>M</w:t>
      </w:r>
      <w:r w:rsidRPr="00733EA4">
        <w:rPr>
          <w:szCs w:val="24"/>
        </w:rPr>
        <w:t xml:space="preserve"> элементов. Найти количество элементов, которые встречаются в 1 и 2 массиве одновременно (если есть повторения, то их не учитывать, так как один раз уже совпадение найдено). Подсчитать количество вхождений найденных одинаковых элементов в каждый массив и организовать вывод для каждого элемента в виде одномерного массива, где в 0 ячейке записано число, в 1 ячейке количество его вхождений в 1 массив, во 2 ячейке количество его вхождений во 2 массив.</w:t>
      </w:r>
    </w:p>
    <w:p w14:paraId="00DC1EAE" w14:textId="276EA7D1" w:rsidR="00716A8D" w:rsidRPr="00416D5E" w:rsidRDefault="00716A8D" w:rsidP="00716A8D">
      <w:pPr>
        <w:pStyle w:val="2"/>
        <w:rPr>
          <w:lang w:val="en-US"/>
        </w:rPr>
      </w:pPr>
      <w:r w:rsidRPr="00416D5E">
        <w:rPr>
          <w:lang w:val="en-US"/>
        </w:rPr>
        <w:t xml:space="preserve">2.2. </w:t>
      </w:r>
      <w:r>
        <w:t>Решение</w:t>
      </w:r>
      <w:r w:rsidRPr="00416D5E">
        <w:rPr>
          <w:lang w:val="en-US"/>
        </w:rPr>
        <w:t xml:space="preserve"> </w:t>
      </w:r>
      <w:r>
        <w:t>задачи</w:t>
      </w:r>
      <w:r w:rsidRPr="00416D5E">
        <w:rPr>
          <w:lang w:val="en-US"/>
        </w:rPr>
        <w:t xml:space="preserve">, </w:t>
      </w:r>
      <w:r>
        <w:t>код</w:t>
      </w:r>
      <w:r w:rsidRPr="00416D5E">
        <w:rPr>
          <w:lang w:val="en-US"/>
        </w:rPr>
        <w:t xml:space="preserve"> </w:t>
      </w:r>
      <w:r>
        <w:t>программы</w:t>
      </w:r>
      <w:bookmarkEnd w:id="10"/>
    </w:p>
    <w:p w14:paraId="358C12B2" w14:textId="77777777" w:rsidR="001013DC" w:rsidRPr="001013DC" w:rsidRDefault="001013DC" w:rsidP="001013D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*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ab8Tsk2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1013DC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mas1 =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mas2 =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M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&lt;Integer&gt; com3 =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Lis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&lt;&gt;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массив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бщих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эл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mas1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M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mas2[j]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1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forma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%n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M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mas2[j] +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forma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%n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tmas1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tmas2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t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 &lt; N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++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1[j] == mas1[t]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ctmas1++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!com3.contains(mas1[j])) {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роверка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на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овтор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эл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1 </w:t>
      </w:r>
      <w:proofErr w:type="spellStart"/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масе</w:t>
      </w:r>
      <w:proofErr w:type="spellEnd"/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 &lt; M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++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s1[j] == mas2[k]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    ++ctmas2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        if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!com3.contains(mas1[j])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        com3.add(mas1[j]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ctmas2 &gt;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sultForEleme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        mas1[j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tmas1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tmas2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lastRenderedPageBreak/>
        <w:t xml:space="preserve">        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1013D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sultForEleme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</w:p>
    <w:p w14:paraId="4BBA20AD" w14:textId="77777777" w:rsidR="00716A8D" w:rsidRPr="00E533E6" w:rsidRDefault="00716A8D" w:rsidP="00716A8D">
      <w:pPr>
        <w:rPr>
          <w:lang w:val="en-US"/>
        </w:rPr>
      </w:pPr>
    </w:p>
    <w:p w14:paraId="3E847BA1" w14:textId="44E71B5D" w:rsidR="00716A8D" w:rsidRDefault="00716A8D" w:rsidP="00716A8D">
      <w:pPr>
        <w:pStyle w:val="2"/>
      </w:pPr>
      <w:bookmarkStart w:id="11" w:name="_Toc136801683"/>
      <w:r>
        <w:t>2.3. Тестирование работы программы с проверкой</w:t>
      </w:r>
      <w:bookmarkEnd w:id="11"/>
    </w:p>
    <w:p w14:paraId="7B87AB7F" w14:textId="77777777" w:rsidR="00716A8D" w:rsidRPr="00D446C2" w:rsidRDefault="00716A8D" w:rsidP="00716A8D"/>
    <w:p w14:paraId="24A3A2DA" w14:textId="77777777" w:rsidR="00B666D6" w:rsidRDefault="00B666D6" w:rsidP="00B666D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8915"/>
      </w:tblGrid>
      <w:tr w:rsidR="00B666D6" w14:paraId="4E1733D3" w14:textId="77777777" w:rsidTr="00A457F6">
        <w:tc>
          <w:tcPr>
            <w:tcW w:w="656" w:type="dxa"/>
          </w:tcPr>
          <w:p w14:paraId="34AB5AFD" w14:textId="77777777" w:rsidR="00B666D6" w:rsidRDefault="00B666D6" w:rsidP="007C57C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8915" w:type="dxa"/>
          </w:tcPr>
          <w:p w14:paraId="076879D9" w14:textId="385C59DB" w:rsidR="00B666D6" w:rsidRPr="00FF6D44" w:rsidRDefault="00B666D6" w:rsidP="007C57C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B666D6" w14:paraId="231317C9" w14:textId="77777777" w:rsidTr="007C57C6">
        <w:tc>
          <w:tcPr>
            <w:tcW w:w="656" w:type="dxa"/>
            <w:vAlign w:val="center"/>
          </w:tcPr>
          <w:p w14:paraId="6B2C161E" w14:textId="77777777" w:rsidR="00B666D6" w:rsidRPr="00FF6D44" w:rsidRDefault="00B666D6" w:rsidP="007C57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915" w:type="dxa"/>
            <w:vAlign w:val="center"/>
          </w:tcPr>
          <w:p w14:paraId="15596F64" w14:textId="78AF85C1" w:rsidR="00B666D6" w:rsidRDefault="001013DC" w:rsidP="007C57C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0AB32D4" wp14:editId="44A7C97F">
                  <wp:extent cx="4926563" cy="2437621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/>
                          <a:srcRect t="59479" r="69840" b="13990"/>
                          <a:stretch/>
                        </pic:blipFill>
                        <pic:spPr bwMode="auto">
                          <a:xfrm>
                            <a:off x="0" y="0"/>
                            <a:ext cx="4955258" cy="24518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52ED5F" w14:textId="24CF7A7B" w:rsidR="006F3FA7" w:rsidRDefault="006F3FA7">
      <w:pPr>
        <w:spacing w:after="200" w:line="276" w:lineRule="auto"/>
        <w:jc w:val="left"/>
      </w:pPr>
      <w:r>
        <w:br w:type="page"/>
      </w:r>
    </w:p>
    <w:p w14:paraId="71C1B929" w14:textId="139A2849" w:rsidR="006F3FA7" w:rsidRPr="00D446C2" w:rsidRDefault="006F3FA7" w:rsidP="006F3FA7">
      <w:pPr>
        <w:pStyle w:val="10"/>
      </w:pPr>
      <w:bookmarkStart w:id="12" w:name="_Toc136801684"/>
      <w:r>
        <w:lastRenderedPageBreak/>
        <w:t>Задание 3</w:t>
      </w:r>
      <w:bookmarkEnd w:id="12"/>
    </w:p>
    <w:p w14:paraId="2FE95F91" w14:textId="23464BC6" w:rsidR="006F3FA7" w:rsidRDefault="006F3FA7" w:rsidP="006F3FA7">
      <w:pPr>
        <w:pStyle w:val="2"/>
      </w:pPr>
      <w:bookmarkStart w:id="13" w:name="_Toc136801685"/>
      <w:r>
        <w:t>3.1. Постановка задачи</w:t>
      </w:r>
      <w:bookmarkEnd w:id="13"/>
    </w:p>
    <w:p w14:paraId="5AD5C225" w14:textId="77777777" w:rsidR="008B7DCA" w:rsidRPr="008B7DCA" w:rsidRDefault="008B7DCA" w:rsidP="008B7DCA"/>
    <w:p w14:paraId="7F817F40" w14:textId="77777777" w:rsidR="001013DC" w:rsidRPr="00733EA4" w:rsidRDefault="001013DC" w:rsidP="001013DC">
      <w:pPr>
        <w:rPr>
          <w:szCs w:val="24"/>
        </w:rPr>
      </w:pPr>
      <w:bookmarkStart w:id="14" w:name="_Toc136801686"/>
      <w:r w:rsidRPr="00733EA4">
        <w:rPr>
          <w:szCs w:val="24"/>
        </w:rPr>
        <w:t xml:space="preserve">Задание № 3. </w:t>
      </w:r>
      <w:r w:rsidRPr="00733EA4">
        <w:rPr>
          <w:szCs w:val="28"/>
        </w:rPr>
        <w:t>В одномерном массиве с четным количеством элементов (2</w:t>
      </w:r>
      <w:r w:rsidRPr="00733EA4">
        <w:rPr>
          <w:szCs w:val="28"/>
          <w:lang w:val="en-US"/>
        </w:rPr>
        <w:t>N</w:t>
      </w:r>
      <w:r w:rsidRPr="00733EA4">
        <w:rPr>
          <w:szCs w:val="28"/>
        </w:rPr>
        <w:t>) находятся координаты </w:t>
      </w:r>
      <w:r w:rsidRPr="00733EA4">
        <w:rPr>
          <w:szCs w:val="28"/>
          <w:lang w:val="en-US"/>
        </w:rPr>
        <w:t>N</w:t>
      </w:r>
      <w:r w:rsidRPr="00733EA4">
        <w:rPr>
          <w:szCs w:val="28"/>
        </w:rPr>
        <w:t> точек плоскости. Они располагаются в следующем порядке: </w:t>
      </w:r>
      <w:r w:rsidRPr="00733EA4">
        <w:rPr>
          <w:szCs w:val="28"/>
          <w:lang w:val="en-US"/>
        </w:rPr>
        <w:t>x</w:t>
      </w:r>
      <w:r w:rsidRPr="00733EA4">
        <w:rPr>
          <w:szCs w:val="28"/>
          <w:vertAlign w:val="subscript"/>
        </w:rPr>
        <w:t>1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1</w:t>
      </w:r>
      <w:r w:rsidRPr="00733EA4">
        <w:rPr>
          <w:szCs w:val="28"/>
        </w:rPr>
        <w:t>, х</w:t>
      </w:r>
      <w:r w:rsidRPr="00733EA4">
        <w:rPr>
          <w:szCs w:val="28"/>
          <w:vertAlign w:val="subscript"/>
        </w:rPr>
        <w:t>2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2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x</w:t>
      </w:r>
      <w:r w:rsidRPr="00733EA4">
        <w:rPr>
          <w:szCs w:val="28"/>
          <w:vertAlign w:val="subscript"/>
        </w:rPr>
        <w:t>3</w:t>
      </w:r>
      <w:r w:rsidRPr="00733EA4">
        <w:rPr>
          <w:szCs w:val="28"/>
        </w:rPr>
        <w:t>, </w:t>
      </w:r>
      <w:r w:rsidRPr="00733EA4">
        <w:rPr>
          <w:szCs w:val="28"/>
          <w:lang w:val="en-US"/>
        </w:rPr>
        <w:t>y</w:t>
      </w:r>
      <w:r w:rsidRPr="00733EA4">
        <w:rPr>
          <w:szCs w:val="28"/>
          <w:vertAlign w:val="subscript"/>
        </w:rPr>
        <w:t>3</w:t>
      </w:r>
      <w:r w:rsidRPr="00733EA4">
        <w:rPr>
          <w:szCs w:val="28"/>
        </w:rPr>
        <w:t xml:space="preserve">, и т.д. Пользователем введены координаты центра и радиус окружности 1 (внутренний радиус кольцевой области) </w:t>
      </w:r>
      <w:r w:rsidRPr="00733EA4">
        <w:rPr>
          <w:position w:val="-14"/>
          <w:szCs w:val="28"/>
        </w:rPr>
        <w:object w:dxaOrig="300" w:dyaOrig="380" w14:anchorId="7E4703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75pt" o:ole="">
            <v:imagedata r:id="rId8" o:title=""/>
          </v:shape>
          <o:OLEObject Type="Embed" ProgID="Equation.DSMT4" ShapeID="_x0000_i1025" DrawAspect="Content" ObjectID="_1747425910" r:id="rId9"/>
        </w:object>
      </w:r>
      <w:r w:rsidRPr="00733EA4">
        <w:rPr>
          <w:szCs w:val="28"/>
        </w:rPr>
        <w:t xml:space="preserve">, </w:t>
      </w:r>
      <w:r w:rsidRPr="00733EA4">
        <w:rPr>
          <w:position w:val="-14"/>
          <w:szCs w:val="28"/>
        </w:rPr>
        <w:object w:dxaOrig="320" w:dyaOrig="380" w14:anchorId="055DC641">
          <v:shape id="_x0000_i1026" type="#_x0000_t75" style="width:15.75pt;height:18.75pt" o:ole="">
            <v:imagedata r:id="rId10" o:title=""/>
          </v:shape>
          <o:OLEObject Type="Embed" ProgID="Equation.DSMT4" ShapeID="_x0000_i1026" DrawAspect="Content" ObjectID="_1747425911" r:id="rId11"/>
        </w:object>
      </w:r>
      <w:r w:rsidRPr="00733EA4">
        <w:rPr>
          <w:szCs w:val="28"/>
        </w:rPr>
        <w:t xml:space="preserve">, </w:t>
      </w:r>
      <w:r w:rsidRPr="00733EA4">
        <w:rPr>
          <w:position w:val="-12"/>
          <w:szCs w:val="28"/>
        </w:rPr>
        <w:object w:dxaOrig="260" w:dyaOrig="360" w14:anchorId="798B5831">
          <v:shape id="_x0000_i1027" type="#_x0000_t75" style="width:12.75pt;height:18pt" o:ole="">
            <v:imagedata r:id="rId12" o:title=""/>
          </v:shape>
          <o:OLEObject Type="Embed" ProgID="Equation.DSMT4" ShapeID="_x0000_i1027" DrawAspect="Content" ObjectID="_1747425912" r:id="rId13"/>
        </w:object>
      </w:r>
      <w:r w:rsidRPr="00733EA4">
        <w:rPr>
          <w:szCs w:val="28"/>
        </w:rPr>
        <w:t xml:space="preserve"> и координаты центра и радиус окружности 2 (внешний радиус кольцевой области) </w:t>
      </w:r>
      <w:r w:rsidRPr="00733EA4">
        <w:rPr>
          <w:position w:val="-14"/>
          <w:szCs w:val="28"/>
        </w:rPr>
        <w:object w:dxaOrig="320" w:dyaOrig="380" w14:anchorId="71C352EC">
          <v:shape id="_x0000_i1028" type="#_x0000_t75" style="width:15.75pt;height:18.75pt" o:ole="">
            <v:imagedata r:id="rId14" o:title=""/>
          </v:shape>
          <o:OLEObject Type="Embed" ProgID="Equation.DSMT4" ShapeID="_x0000_i1028" DrawAspect="Content" ObjectID="_1747425913" r:id="rId15"/>
        </w:object>
      </w:r>
      <w:r w:rsidRPr="00733EA4">
        <w:rPr>
          <w:szCs w:val="28"/>
        </w:rPr>
        <w:t xml:space="preserve">, </w:t>
      </w:r>
      <w:r w:rsidRPr="00733EA4">
        <w:rPr>
          <w:position w:val="-14"/>
          <w:szCs w:val="28"/>
        </w:rPr>
        <w:object w:dxaOrig="340" w:dyaOrig="380" w14:anchorId="6D512324">
          <v:shape id="_x0000_i1029" type="#_x0000_t75" style="width:17.25pt;height:18.75pt" o:ole="">
            <v:imagedata r:id="rId16" o:title=""/>
          </v:shape>
          <o:OLEObject Type="Embed" ProgID="Equation.DSMT4" ShapeID="_x0000_i1029" DrawAspect="Content" ObjectID="_1747425914" r:id="rId17"/>
        </w:object>
      </w:r>
      <w:r w:rsidRPr="00733EA4">
        <w:rPr>
          <w:szCs w:val="28"/>
        </w:rPr>
        <w:t xml:space="preserve">, </w:t>
      </w:r>
      <w:r w:rsidRPr="00733EA4">
        <w:rPr>
          <w:position w:val="-12"/>
          <w:szCs w:val="28"/>
        </w:rPr>
        <w:object w:dxaOrig="300" w:dyaOrig="360" w14:anchorId="5CBDFC36">
          <v:shape id="_x0000_i1030" type="#_x0000_t75" style="width:15pt;height:18pt" o:ole="">
            <v:imagedata r:id="rId18" o:title=""/>
          </v:shape>
          <o:OLEObject Type="Embed" ProgID="Equation.DSMT4" ShapeID="_x0000_i1030" DrawAspect="Content" ObjectID="_1747425915" r:id="rId19"/>
        </w:object>
      </w:r>
      <w:r w:rsidRPr="00733EA4">
        <w:rPr>
          <w:szCs w:val="28"/>
        </w:rPr>
        <w:t xml:space="preserve"> Кольцевая область определена на координатной плоскости. Определить номера точек, которые лежат внутри кольца.</w:t>
      </w:r>
    </w:p>
    <w:p w14:paraId="737D64E3" w14:textId="6F382C1B" w:rsidR="006F3FA7" w:rsidRPr="001013DC" w:rsidRDefault="006F3FA7" w:rsidP="006F3FA7">
      <w:pPr>
        <w:pStyle w:val="2"/>
      </w:pPr>
      <w:r w:rsidRPr="001013DC">
        <w:t xml:space="preserve">3.2. </w:t>
      </w:r>
      <w:r>
        <w:t>Решение</w:t>
      </w:r>
      <w:r w:rsidRPr="001013DC">
        <w:t xml:space="preserve"> </w:t>
      </w:r>
      <w:r>
        <w:t>задачи</w:t>
      </w:r>
      <w:r w:rsidRPr="001013DC">
        <w:t xml:space="preserve">, </w:t>
      </w:r>
      <w:r>
        <w:t>код</w:t>
      </w:r>
      <w:r w:rsidRPr="001013DC">
        <w:t xml:space="preserve"> </w:t>
      </w:r>
      <w:r>
        <w:t>программы</w:t>
      </w:r>
      <w:bookmarkEnd w:id="14"/>
    </w:p>
    <w:p w14:paraId="66FAEE0F" w14:textId="77777777" w:rsidR="001013DC" w:rsidRPr="001013DC" w:rsidRDefault="001013DC" w:rsidP="001013D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Random</w:t>
      </w:r>
      <w:proofErr w:type="spellEnd"/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Arrays</w:t>
      </w:r>
      <w:proofErr w:type="spellEnd"/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ab8Tsk3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1013DC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Random rand =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andom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вод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оличества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точек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N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N: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Массивы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оординат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x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и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y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размера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2N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x =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y =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Заполняем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оординаты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x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и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y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числами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т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1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до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10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%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=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x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and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else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/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and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ыводим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массив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оординат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точек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1013D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x)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1013D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y)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вод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центров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и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радиусов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ругов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x1: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x1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y1: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y1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диус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R1: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R1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x2: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x2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y2: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y2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диус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R2: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R2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Метод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для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одсчета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точек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ольцевой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бласти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lastRenderedPageBreak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очек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льцевой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бласти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: "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1013D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ountPointsInRing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x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1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1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1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2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2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2)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int </w:t>
      </w:r>
      <w:proofErr w:type="spellStart"/>
      <w:r w:rsidRPr="001013DC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countPointsInRing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 x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 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 y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            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1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1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1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            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2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2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2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ointsInRing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Po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x[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Po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y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роверяем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опала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ли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точка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ольцевую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бласть</w:t>
      </w:r>
      <w:r w:rsidRPr="001013DC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Po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x1) * 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Po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x1) + 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Po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y1) * 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Po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y1)) &gt;= R1 * R1 &amp;&amp;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(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Po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x2) * 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Po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x2) + 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Po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y2) * 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Po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y2)) &lt;= R2 * R2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ointsInRing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ointsInRing</w:t>
      </w:r>
      <w:proofErr w:type="spellEnd"/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590101B7" w14:textId="77777777" w:rsidR="008B7DCA" w:rsidRPr="005259BC" w:rsidRDefault="008B7DCA" w:rsidP="008B7DCA">
      <w:pPr>
        <w:rPr>
          <w:lang w:val="en-US"/>
        </w:rPr>
      </w:pPr>
    </w:p>
    <w:p w14:paraId="46B8EFF6" w14:textId="25C2FEC6" w:rsidR="006F3FA7" w:rsidRPr="001F5BD6" w:rsidRDefault="006F3FA7" w:rsidP="006F3FA7">
      <w:pPr>
        <w:pStyle w:val="2"/>
        <w:rPr>
          <w:lang w:val="en-US"/>
        </w:rPr>
      </w:pPr>
      <w:bookmarkStart w:id="15" w:name="_Toc136801687"/>
      <w:r w:rsidRPr="001F5BD6">
        <w:rPr>
          <w:lang w:val="en-US"/>
        </w:rPr>
        <w:t xml:space="preserve">3.3. </w:t>
      </w:r>
      <w:r>
        <w:t>Тестирование</w:t>
      </w:r>
      <w:r w:rsidRPr="001F5BD6">
        <w:rPr>
          <w:lang w:val="en-US"/>
        </w:rPr>
        <w:t xml:space="preserve"> </w:t>
      </w:r>
      <w:r>
        <w:t>работы</w:t>
      </w:r>
      <w:r w:rsidRPr="001F5BD6">
        <w:rPr>
          <w:lang w:val="en-US"/>
        </w:rPr>
        <w:t xml:space="preserve"> </w:t>
      </w:r>
      <w:r>
        <w:t>программы</w:t>
      </w:r>
      <w:r w:rsidRPr="001F5BD6">
        <w:rPr>
          <w:lang w:val="en-US"/>
        </w:rPr>
        <w:t xml:space="preserve"> </w:t>
      </w:r>
      <w:r>
        <w:t>с</w:t>
      </w:r>
      <w:r w:rsidRPr="001F5BD6">
        <w:rPr>
          <w:lang w:val="en-US"/>
        </w:rPr>
        <w:t xml:space="preserve"> </w:t>
      </w:r>
      <w:r>
        <w:t>проверкой</w:t>
      </w:r>
      <w:bookmarkEnd w:id="15"/>
    </w:p>
    <w:p w14:paraId="447FB830" w14:textId="4F057E15" w:rsidR="006F3FA7" w:rsidRPr="00FF6D44" w:rsidRDefault="006F3FA7" w:rsidP="006F3FA7">
      <w:pPr>
        <w:jc w:val="right"/>
      </w:pPr>
      <w:r>
        <w:t>Таблица 3</w:t>
      </w:r>
    </w:p>
    <w:p w14:paraId="1AB93C11" w14:textId="77777777" w:rsidR="00712D6D" w:rsidRDefault="006F3FA7" w:rsidP="006F3FA7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8915"/>
      </w:tblGrid>
      <w:tr w:rsidR="00712D6D" w14:paraId="5127381A" w14:textId="77777777" w:rsidTr="007C57C6">
        <w:tc>
          <w:tcPr>
            <w:tcW w:w="656" w:type="dxa"/>
          </w:tcPr>
          <w:p w14:paraId="4F4222E1" w14:textId="77777777" w:rsidR="00712D6D" w:rsidRDefault="00712D6D" w:rsidP="007C57C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8915" w:type="dxa"/>
          </w:tcPr>
          <w:p w14:paraId="3740EF40" w14:textId="77777777" w:rsidR="00712D6D" w:rsidRPr="00FF6D44" w:rsidRDefault="00712D6D" w:rsidP="007C57C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712D6D" w14:paraId="3C66679B" w14:textId="77777777" w:rsidTr="007C57C6">
        <w:tc>
          <w:tcPr>
            <w:tcW w:w="656" w:type="dxa"/>
            <w:vAlign w:val="center"/>
          </w:tcPr>
          <w:p w14:paraId="68A00CB8" w14:textId="77777777" w:rsidR="00712D6D" w:rsidRPr="00FF6D44" w:rsidRDefault="00712D6D" w:rsidP="007C57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915" w:type="dxa"/>
            <w:vAlign w:val="center"/>
          </w:tcPr>
          <w:p w14:paraId="5F14CF6D" w14:textId="4E57940F" w:rsidR="00712D6D" w:rsidRDefault="001013DC" w:rsidP="007C57C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0D7F292" wp14:editId="1BE748AF">
                  <wp:extent cx="3239217" cy="2453951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0"/>
                          <a:srcRect t="64226" r="79262" b="7843"/>
                          <a:stretch/>
                        </pic:blipFill>
                        <pic:spPr bwMode="auto">
                          <a:xfrm>
                            <a:off x="0" y="0"/>
                            <a:ext cx="3247828" cy="24604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D64406" w14:textId="77777777" w:rsidR="001013DC" w:rsidRDefault="001013DC" w:rsidP="00DD5DDE">
      <w:pPr>
        <w:pStyle w:val="10"/>
      </w:pPr>
      <w:bookmarkStart w:id="16" w:name="_Toc136801688"/>
    </w:p>
    <w:p w14:paraId="2811AF78" w14:textId="77777777" w:rsidR="001013DC" w:rsidRDefault="001013DC">
      <w:pPr>
        <w:spacing w:after="200" w:line="276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14:paraId="404B0D48" w14:textId="5AFC9CA1" w:rsidR="00DD5DDE" w:rsidRPr="00772DCC" w:rsidRDefault="00DD5DDE" w:rsidP="00DD5DDE">
      <w:pPr>
        <w:pStyle w:val="10"/>
      </w:pPr>
      <w:r>
        <w:lastRenderedPageBreak/>
        <w:t xml:space="preserve">Задание </w:t>
      </w:r>
      <w:r w:rsidRPr="00772DCC">
        <w:t>4</w:t>
      </w:r>
      <w:bookmarkEnd w:id="16"/>
    </w:p>
    <w:p w14:paraId="46C852ED" w14:textId="0E221967" w:rsidR="00F670F2" w:rsidRDefault="00DD5DDE" w:rsidP="00F670F2">
      <w:pPr>
        <w:pStyle w:val="2"/>
      </w:pPr>
      <w:bookmarkStart w:id="17" w:name="_Toc136801689"/>
      <w:r w:rsidRPr="00772DCC">
        <w:t>4</w:t>
      </w:r>
      <w:r>
        <w:t>.1. Постановка задачи</w:t>
      </w:r>
      <w:bookmarkEnd w:id="17"/>
    </w:p>
    <w:p w14:paraId="05888E71" w14:textId="77777777" w:rsidR="001013DC" w:rsidRPr="00733EA4" w:rsidRDefault="001013DC" w:rsidP="001013DC">
      <w:pPr>
        <w:rPr>
          <w:szCs w:val="24"/>
        </w:rPr>
      </w:pPr>
      <w:bookmarkStart w:id="18" w:name="_Toc136801690"/>
      <w:r w:rsidRPr="00733EA4">
        <w:rPr>
          <w:szCs w:val="24"/>
        </w:rPr>
        <w:t>Задание № 4. Дан массив 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> действительных чисел. Требуется упорядочить его по возрастанию. Выполнить сортировку элементов массива с использованием «гномьей» сортировки: сравниваются два соседних элемента </w:t>
      </w:r>
      <w:r w:rsidRPr="00733EA4">
        <w:rPr>
          <w:szCs w:val="24"/>
          <w:lang w:val="en-US"/>
        </w:rPr>
        <w:t>a</w:t>
      </w:r>
      <w:r w:rsidRPr="00733EA4">
        <w:rPr>
          <w:szCs w:val="24"/>
          <w:vertAlign w:val="subscript"/>
          <w:lang w:val="en-US"/>
        </w:rPr>
        <w:t>i</w:t>
      </w:r>
      <w:r w:rsidRPr="00733EA4">
        <w:rPr>
          <w:szCs w:val="24"/>
        </w:rPr>
        <w:t> и а</w:t>
      </w:r>
      <w:proofErr w:type="spellStart"/>
      <w:r w:rsidRPr="00733EA4">
        <w:rPr>
          <w:szCs w:val="24"/>
          <w:vertAlign w:val="subscript"/>
          <w:lang w:val="en-US"/>
        </w:rPr>
        <w:t>i</w:t>
      </w:r>
      <w:proofErr w:type="spellEnd"/>
      <w:r w:rsidRPr="00733EA4">
        <w:rPr>
          <w:szCs w:val="24"/>
          <w:vertAlign w:val="subscript"/>
        </w:rPr>
        <w:t>+1</w:t>
      </w:r>
      <w:r w:rsidRPr="00733EA4">
        <w:rPr>
          <w:szCs w:val="24"/>
        </w:rPr>
        <w:t>. Если </w:t>
      </w:r>
      <w:r w:rsidRPr="00733EA4">
        <w:rPr>
          <w:szCs w:val="24"/>
          <w:lang w:val="en-US"/>
        </w:rPr>
        <w:t>a</w:t>
      </w:r>
      <w:r w:rsidRPr="00733EA4">
        <w:rPr>
          <w:szCs w:val="24"/>
          <w:vertAlign w:val="subscript"/>
          <w:lang w:val="en-US"/>
        </w:rPr>
        <w:t>i</w:t>
      </w:r>
      <w:r w:rsidRPr="00733EA4">
        <w:rPr>
          <w:szCs w:val="24"/>
        </w:rPr>
        <w:t> ≤ </w:t>
      </w:r>
      <w:r w:rsidRPr="00733EA4">
        <w:rPr>
          <w:szCs w:val="24"/>
          <w:lang w:val="en-US"/>
        </w:rPr>
        <w:t>a</w:t>
      </w:r>
      <w:r w:rsidRPr="00733EA4">
        <w:rPr>
          <w:szCs w:val="24"/>
          <w:vertAlign w:val="subscript"/>
          <w:lang w:val="en-US"/>
        </w:rPr>
        <w:t>i</w:t>
      </w:r>
      <w:r w:rsidRPr="00733EA4">
        <w:rPr>
          <w:szCs w:val="24"/>
          <w:vertAlign w:val="subscript"/>
        </w:rPr>
        <w:t>+1</w:t>
      </w:r>
      <w:r w:rsidRPr="00733EA4">
        <w:rPr>
          <w:szCs w:val="24"/>
        </w:rPr>
        <w:t>, то продвигаются на один элемент вперед. Если </w:t>
      </w:r>
      <w:r w:rsidRPr="00733EA4">
        <w:rPr>
          <w:szCs w:val="24"/>
          <w:lang w:val="en-US"/>
        </w:rPr>
        <w:t>a</w:t>
      </w:r>
      <w:r w:rsidRPr="00733EA4">
        <w:rPr>
          <w:szCs w:val="24"/>
          <w:vertAlign w:val="subscript"/>
          <w:lang w:val="en-US"/>
        </w:rPr>
        <w:t>i</w:t>
      </w:r>
      <w:r w:rsidRPr="00733EA4">
        <w:rPr>
          <w:szCs w:val="24"/>
        </w:rPr>
        <w:t> &gt; </w:t>
      </w:r>
      <w:r w:rsidRPr="00733EA4">
        <w:rPr>
          <w:szCs w:val="24"/>
          <w:lang w:val="en-US"/>
        </w:rPr>
        <w:t>a</w:t>
      </w:r>
      <w:r w:rsidRPr="00733EA4">
        <w:rPr>
          <w:szCs w:val="24"/>
          <w:vertAlign w:val="subscript"/>
          <w:lang w:val="en-US"/>
        </w:rPr>
        <w:t>i</w:t>
      </w:r>
      <w:r w:rsidRPr="00733EA4">
        <w:rPr>
          <w:szCs w:val="24"/>
          <w:vertAlign w:val="subscript"/>
        </w:rPr>
        <w:t>+1</w:t>
      </w:r>
      <w:r w:rsidRPr="00733EA4">
        <w:rPr>
          <w:szCs w:val="24"/>
        </w:rPr>
        <w:t>, то производится перестановка и сдвигаются на один элемент назад. Выполнить сравнение «гномьей» сортировки с сортировкой «пузырек», рассмотрев количество итераций, а так же промежуточные результаты сортировки.</w:t>
      </w:r>
    </w:p>
    <w:p w14:paraId="6A985E88" w14:textId="37C993A6" w:rsidR="00DD5DDE" w:rsidRPr="00C75569" w:rsidRDefault="00DD5DDE" w:rsidP="00DD5DDE">
      <w:pPr>
        <w:pStyle w:val="2"/>
        <w:rPr>
          <w:lang w:val="en-US"/>
        </w:rPr>
      </w:pPr>
      <w:r w:rsidRPr="00C75569">
        <w:rPr>
          <w:lang w:val="en-US"/>
        </w:rPr>
        <w:t xml:space="preserve">4.2. </w:t>
      </w:r>
      <w:r>
        <w:t>Решение</w:t>
      </w:r>
      <w:r w:rsidRPr="00C75569">
        <w:rPr>
          <w:lang w:val="en-US"/>
        </w:rPr>
        <w:t xml:space="preserve"> </w:t>
      </w:r>
      <w:r>
        <w:t>задачи</w:t>
      </w:r>
      <w:r w:rsidRPr="00C75569">
        <w:rPr>
          <w:lang w:val="en-US"/>
        </w:rPr>
        <w:t xml:space="preserve">, </w:t>
      </w:r>
      <w:r>
        <w:t>код</w:t>
      </w:r>
      <w:r w:rsidRPr="00C75569">
        <w:rPr>
          <w:lang w:val="en-US"/>
        </w:rPr>
        <w:t xml:space="preserve"> </w:t>
      </w:r>
      <w:r>
        <w:t>программы</w:t>
      </w:r>
      <w:bookmarkEnd w:id="18"/>
    </w:p>
    <w:p w14:paraId="4332D115" w14:textId="77777777" w:rsidR="001013DC" w:rsidRPr="001013DC" w:rsidRDefault="001013DC" w:rsidP="001013D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Arrays</w:t>
      </w:r>
      <w:proofErr w:type="spellEnd"/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ab8Tsk4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1013DC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nomeSor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</w:t>
      </w:r>
      <w:r w:rsidRPr="001013DC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||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lt;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temp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temp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1013DC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bubbleSor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</w:t>
      </w:r>
      <w:r w:rsidRPr="001013DC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1013DC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lt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</w:t>
      </w:r>
      <w:r w:rsidRPr="001013DC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1013DC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j] &gt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j +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temp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j]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j +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j +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temp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1013DC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змер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ссива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: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1013DC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["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] =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value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value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Copy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1013D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opyOf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.</w:t>
      </w:r>
      <w:r w:rsidRPr="001013DC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сходный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ссив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: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lastRenderedPageBreak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1013D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ортировка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гномья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: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nomeSor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1013D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ортировка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узырьком</w:t>
      </w:r>
      <w:r w:rsidRPr="001013DC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: "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bubbleSort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Copy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1013DC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ays.</w:t>
      </w:r>
      <w:r w:rsidRPr="001013DC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toString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Copy</w:t>
      </w:r>
      <w:proofErr w:type="spellEnd"/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)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1013DC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1013DC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3B05C51B" w14:textId="77777777" w:rsidR="00DD5DDE" w:rsidRPr="001F5BD6" w:rsidRDefault="00DD5DDE" w:rsidP="00DD5DDE">
      <w:pPr>
        <w:rPr>
          <w:lang w:val="en-US"/>
        </w:rPr>
      </w:pPr>
    </w:p>
    <w:p w14:paraId="67676111" w14:textId="5AA2F182" w:rsidR="00DD5DDE" w:rsidRDefault="00DD5DDE" w:rsidP="00DD5DDE">
      <w:pPr>
        <w:pStyle w:val="2"/>
      </w:pPr>
      <w:bookmarkStart w:id="19" w:name="_Toc136801691"/>
      <w:r w:rsidRPr="00DD5DDE">
        <w:t>4</w:t>
      </w:r>
      <w:r>
        <w:t>.3. Тестирование работы программы</w:t>
      </w:r>
      <w:bookmarkEnd w:id="19"/>
      <w:r>
        <w:t xml:space="preserve"> </w:t>
      </w:r>
    </w:p>
    <w:p w14:paraId="4350D51C" w14:textId="433D076F" w:rsidR="00DD5DDE" w:rsidRPr="00DD5DDE" w:rsidRDefault="00DD5DDE" w:rsidP="00DD5DDE">
      <w:pPr>
        <w:jc w:val="right"/>
      </w:pPr>
      <w:r>
        <w:t xml:space="preserve">Таблица </w:t>
      </w:r>
      <w:r w:rsidRPr="00DD5DDE">
        <w:t>4</w:t>
      </w:r>
    </w:p>
    <w:p w14:paraId="0F0C6419" w14:textId="77777777" w:rsidR="00DD5DDE" w:rsidRDefault="00DD5DDE" w:rsidP="00DD5DD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8915"/>
      </w:tblGrid>
      <w:tr w:rsidR="002A4B18" w14:paraId="0A24CF17" w14:textId="77777777" w:rsidTr="007C57C6">
        <w:tc>
          <w:tcPr>
            <w:tcW w:w="656" w:type="dxa"/>
          </w:tcPr>
          <w:p w14:paraId="7967131A" w14:textId="77777777" w:rsidR="002A4B18" w:rsidRDefault="002A4B18" w:rsidP="007C57C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8915" w:type="dxa"/>
          </w:tcPr>
          <w:p w14:paraId="0254CC0D" w14:textId="77777777" w:rsidR="002A4B18" w:rsidRPr="00FF6D44" w:rsidRDefault="002A4B18" w:rsidP="007C57C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2A4B18" w14:paraId="6F5DDDC1" w14:textId="77777777" w:rsidTr="007C57C6">
        <w:tc>
          <w:tcPr>
            <w:tcW w:w="656" w:type="dxa"/>
            <w:vAlign w:val="center"/>
          </w:tcPr>
          <w:p w14:paraId="412959F5" w14:textId="77777777" w:rsidR="002A4B18" w:rsidRPr="00FF6D44" w:rsidRDefault="002A4B18" w:rsidP="007C57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915" w:type="dxa"/>
            <w:vAlign w:val="center"/>
          </w:tcPr>
          <w:p w14:paraId="6A6CEA1A" w14:textId="6C1A30BB" w:rsidR="002A4B18" w:rsidRDefault="000D1CD4" w:rsidP="007C57C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3CC7610" wp14:editId="26DD9C42">
                  <wp:extent cx="4069568" cy="2526891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/>
                          <a:srcRect t="63266" r="74664" b="8766"/>
                          <a:stretch/>
                        </pic:blipFill>
                        <pic:spPr bwMode="auto">
                          <a:xfrm>
                            <a:off x="0" y="0"/>
                            <a:ext cx="4080875" cy="25339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09F8E3" w14:textId="658C5455" w:rsidR="00DD5DDE" w:rsidRDefault="00DD5DDE" w:rsidP="00DD5DDE">
      <w:pPr>
        <w:jc w:val="center"/>
      </w:pPr>
    </w:p>
    <w:p w14:paraId="29D14EEB" w14:textId="77777777" w:rsidR="006F3FA7" w:rsidRPr="00760A87" w:rsidRDefault="006F3FA7" w:rsidP="006F3FA7"/>
    <w:p w14:paraId="469A92CE" w14:textId="2B57BB46" w:rsidR="002C6BB8" w:rsidRDefault="002C6BB8">
      <w:pPr>
        <w:spacing w:after="200" w:line="276" w:lineRule="auto"/>
        <w:jc w:val="left"/>
      </w:pPr>
      <w:r>
        <w:br w:type="page"/>
      </w:r>
    </w:p>
    <w:p w14:paraId="371FA845" w14:textId="6872FC22" w:rsidR="002C6BB8" w:rsidRPr="00772DCC" w:rsidRDefault="002C6BB8" w:rsidP="002C6BB8">
      <w:pPr>
        <w:pStyle w:val="10"/>
      </w:pPr>
      <w:bookmarkStart w:id="20" w:name="_Toc136801692"/>
      <w:r>
        <w:lastRenderedPageBreak/>
        <w:t>Задание 5</w:t>
      </w:r>
      <w:bookmarkEnd w:id="20"/>
    </w:p>
    <w:p w14:paraId="54873DED" w14:textId="4E0E002E" w:rsidR="002C6BB8" w:rsidRPr="00D446C2" w:rsidRDefault="002C6BB8" w:rsidP="002C6BB8">
      <w:pPr>
        <w:pStyle w:val="2"/>
      </w:pPr>
      <w:bookmarkStart w:id="21" w:name="_Toc136801693"/>
      <w:r>
        <w:t>5.1. Постановка задачи</w:t>
      </w:r>
      <w:bookmarkEnd w:id="21"/>
    </w:p>
    <w:p w14:paraId="77A211D5" w14:textId="77777777" w:rsidR="001013DC" w:rsidRPr="00733EA4" w:rsidRDefault="001013DC" w:rsidP="001013DC">
      <w:pPr>
        <w:rPr>
          <w:szCs w:val="24"/>
        </w:rPr>
      </w:pPr>
      <w:bookmarkStart w:id="22" w:name="_Toc136801694"/>
      <w:r w:rsidRPr="00733EA4">
        <w:rPr>
          <w:szCs w:val="24"/>
        </w:rPr>
        <w:t>В заданной матрице поменять местами главную и побочную диагонали.</w:t>
      </w:r>
    </w:p>
    <w:p w14:paraId="17B779D4" w14:textId="7438665A" w:rsidR="002C6BB8" w:rsidRPr="000D1CD4" w:rsidRDefault="002C6BB8" w:rsidP="00F05816">
      <w:pPr>
        <w:pStyle w:val="2"/>
      </w:pPr>
      <w:r w:rsidRPr="000D1CD4">
        <w:t xml:space="preserve">5.2. </w:t>
      </w:r>
      <w:r>
        <w:t>Решение</w:t>
      </w:r>
      <w:r w:rsidRPr="000D1CD4">
        <w:t xml:space="preserve"> </w:t>
      </w:r>
      <w:r>
        <w:t>задачи</w:t>
      </w:r>
      <w:r w:rsidRPr="000D1CD4">
        <w:t xml:space="preserve">, </w:t>
      </w:r>
      <w:r>
        <w:t>код</w:t>
      </w:r>
      <w:r w:rsidRPr="000D1CD4">
        <w:t xml:space="preserve"> </w:t>
      </w:r>
      <w:r>
        <w:t>программы</w:t>
      </w:r>
      <w:bookmarkEnd w:id="22"/>
    </w:p>
    <w:p w14:paraId="7DC157AC" w14:textId="77777777" w:rsidR="000D1CD4" w:rsidRPr="000D1CD4" w:rsidRDefault="000D1CD4" w:rsidP="000D1CD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</w:pP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class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Lab8Tsk5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swapDiagonal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iz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eastAsia="ru-RU"/>
        </w:rPr>
        <w:t>length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i &lt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ize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j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j &lt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ize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j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== j) {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 Элемент на главной диагонали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        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m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j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i][j]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j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iz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1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 j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j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iz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1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- j]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m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f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(i + j =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iz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) {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// Элемент на побочной диагонали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br/>
        <w:t xml:space="preserve">                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m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i][j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i][j]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iz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1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 i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iz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1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 j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iz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1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- i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iz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 xml:space="preserve">1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- j]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tem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mai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tring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rg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=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{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3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{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4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5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6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,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{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7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8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eastAsia="ru-RU"/>
        </w:rPr>
        <w:t>9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Исходная матрица: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rint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swapDiagonal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Матрица после обмена диагоналей: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eastAsia="ru-RU"/>
        </w:rPr>
        <w:t>print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public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static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void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eastAsia="ru-RU"/>
        </w:rPr>
        <w:t>print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: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fo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int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n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: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i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an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" 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eastAsia="ru-RU"/>
        </w:rPr>
        <w:lastRenderedPageBreak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eastAsia="ru-RU"/>
        </w:rPr>
        <w:br/>
      </w:r>
    </w:p>
    <w:p w14:paraId="74C98684" w14:textId="77777777" w:rsidR="002C6BB8" w:rsidRPr="000D1CD4" w:rsidRDefault="002C6BB8" w:rsidP="002C6BB8"/>
    <w:p w14:paraId="723A613F" w14:textId="4799D460" w:rsidR="002C6BB8" w:rsidRPr="00801373" w:rsidRDefault="002C6BB8" w:rsidP="002C6BB8">
      <w:pPr>
        <w:pStyle w:val="2"/>
      </w:pPr>
      <w:bookmarkStart w:id="23" w:name="_Toc136801695"/>
      <w:r w:rsidRPr="00801373">
        <w:t xml:space="preserve">5.3. </w:t>
      </w:r>
      <w:r>
        <w:t>Тестирование</w:t>
      </w:r>
      <w:r w:rsidRPr="00801373">
        <w:t xml:space="preserve"> </w:t>
      </w:r>
      <w:r>
        <w:t>работы</w:t>
      </w:r>
      <w:r w:rsidRPr="00801373">
        <w:t xml:space="preserve"> </w:t>
      </w:r>
      <w:r>
        <w:t>программы</w:t>
      </w:r>
      <w:r w:rsidRPr="00801373">
        <w:t xml:space="preserve"> </w:t>
      </w:r>
      <w:r>
        <w:t>с</w:t>
      </w:r>
      <w:r w:rsidRPr="00801373">
        <w:t xml:space="preserve"> </w:t>
      </w:r>
      <w:r>
        <w:t>проверкой</w:t>
      </w:r>
      <w:bookmarkEnd w:id="23"/>
    </w:p>
    <w:p w14:paraId="44B1B249" w14:textId="77777777" w:rsidR="002C6BB8" w:rsidRPr="00801373" w:rsidRDefault="002C6BB8" w:rsidP="002C6BB8"/>
    <w:p w14:paraId="4A161EC9" w14:textId="31194B98" w:rsidR="002C6BB8" w:rsidRPr="00416D5E" w:rsidRDefault="002C6BB8" w:rsidP="002C6BB8">
      <w:pPr>
        <w:jc w:val="right"/>
      </w:pPr>
      <w:r>
        <w:t>Таблица</w:t>
      </w:r>
      <w:r w:rsidRPr="00416D5E">
        <w:t xml:space="preserve"> 5</w:t>
      </w:r>
    </w:p>
    <w:p w14:paraId="4DA7E5AD" w14:textId="77777777" w:rsidR="002C6BB8" w:rsidRPr="00416D5E" w:rsidRDefault="002C6BB8" w:rsidP="002C6BB8">
      <w:pPr>
        <w:jc w:val="center"/>
      </w:pPr>
      <w:r>
        <w:t>Тестирование</w:t>
      </w:r>
      <w:r w:rsidRPr="00416D5E">
        <w:t xml:space="preserve"> </w:t>
      </w:r>
      <w:r>
        <w:t>работы</w:t>
      </w:r>
      <w:r w:rsidRPr="00416D5E">
        <w:t xml:space="preserve"> </w:t>
      </w:r>
      <w:r>
        <w:t>программы</w:t>
      </w:r>
      <w:r w:rsidRPr="00416D5E">
        <w:t xml:space="preserve"> </w:t>
      </w:r>
      <w:r>
        <w:t>и</w:t>
      </w:r>
      <w:r w:rsidRPr="00416D5E">
        <w:t xml:space="preserve"> </w:t>
      </w:r>
      <w:r>
        <w:t>проверка</w:t>
      </w:r>
      <w:r w:rsidRPr="00416D5E">
        <w:t xml:space="preserve"> </w:t>
      </w:r>
      <w:r>
        <w:t>результатов</w:t>
      </w:r>
      <w:r w:rsidRPr="00416D5E">
        <w:t xml:space="preserve"> </w:t>
      </w:r>
      <w:r>
        <w:t>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8915"/>
      </w:tblGrid>
      <w:tr w:rsidR="002A4B18" w14:paraId="65A5BE6D" w14:textId="77777777" w:rsidTr="007C57C6">
        <w:tc>
          <w:tcPr>
            <w:tcW w:w="656" w:type="dxa"/>
          </w:tcPr>
          <w:p w14:paraId="4234EB1E" w14:textId="77777777" w:rsidR="002A4B18" w:rsidRDefault="002A4B18" w:rsidP="007C57C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8915" w:type="dxa"/>
          </w:tcPr>
          <w:p w14:paraId="032CB844" w14:textId="77777777" w:rsidR="002A4B18" w:rsidRPr="00FF6D44" w:rsidRDefault="002A4B18" w:rsidP="007C57C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2A4B18" w14:paraId="75BBB6E0" w14:textId="77777777" w:rsidTr="007C57C6">
        <w:tc>
          <w:tcPr>
            <w:tcW w:w="656" w:type="dxa"/>
            <w:vAlign w:val="center"/>
          </w:tcPr>
          <w:p w14:paraId="22873E82" w14:textId="77777777" w:rsidR="002A4B18" w:rsidRPr="00FF6D44" w:rsidRDefault="002A4B18" w:rsidP="007C57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915" w:type="dxa"/>
            <w:vAlign w:val="center"/>
          </w:tcPr>
          <w:p w14:paraId="3975C2B7" w14:textId="71B91FC0" w:rsidR="002A4B18" w:rsidRDefault="006E58BC" w:rsidP="007C57C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60409A0" wp14:editId="585FC9B0">
                  <wp:extent cx="3846490" cy="252689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"/>
                          <a:srcRect t="59146" r="77317" b="14362"/>
                          <a:stretch/>
                        </pic:blipFill>
                        <pic:spPr bwMode="auto">
                          <a:xfrm>
                            <a:off x="0" y="0"/>
                            <a:ext cx="3857614" cy="25341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05440E" w14:textId="77777777" w:rsidR="002C6BB8" w:rsidRDefault="002C6BB8" w:rsidP="002C6BB8">
      <w:pPr>
        <w:jc w:val="center"/>
        <w:rPr>
          <w:lang w:val="en-US"/>
        </w:rPr>
      </w:pPr>
    </w:p>
    <w:p w14:paraId="5FB82992" w14:textId="507CE9FF" w:rsidR="008206D9" w:rsidRPr="001A7187" w:rsidRDefault="008206D9">
      <w:pPr>
        <w:spacing w:after="200" w:line="276" w:lineRule="auto"/>
        <w:jc w:val="left"/>
      </w:pPr>
      <w:r w:rsidRPr="001A7187">
        <w:br w:type="page"/>
      </w:r>
    </w:p>
    <w:p w14:paraId="231383B0" w14:textId="4F3F27A4" w:rsidR="00E26428" w:rsidRPr="00772DCC" w:rsidRDefault="00E26428" w:rsidP="00E26428">
      <w:pPr>
        <w:pStyle w:val="10"/>
      </w:pPr>
      <w:bookmarkStart w:id="24" w:name="_Toc136801696"/>
      <w:r>
        <w:lastRenderedPageBreak/>
        <w:t xml:space="preserve">Задание </w:t>
      </w:r>
      <w:r w:rsidR="007F26CD">
        <w:t>6</w:t>
      </w:r>
      <w:r w:rsidR="00251584">
        <w:t>.</w:t>
      </w:r>
      <w:bookmarkEnd w:id="24"/>
    </w:p>
    <w:p w14:paraId="3EAFCA1C" w14:textId="20DB7902" w:rsidR="00E26428" w:rsidRPr="00D446C2" w:rsidRDefault="007F26CD" w:rsidP="00E26428">
      <w:pPr>
        <w:pStyle w:val="2"/>
      </w:pPr>
      <w:bookmarkStart w:id="25" w:name="_Toc136801697"/>
      <w:r>
        <w:t>6</w:t>
      </w:r>
      <w:r w:rsidR="00E26428">
        <w:t>.1. Постановка задачи</w:t>
      </w:r>
      <w:bookmarkEnd w:id="25"/>
    </w:p>
    <w:p w14:paraId="65238BEA" w14:textId="77777777" w:rsidR="001013DC" w:rsidRPr="000D1CD4" w:rsidRDefault="001013DC" w:rsidP="001013DC">
      <w:pPr>
        <w:rPr>
          <w:szCs w:val="24"/>
          <w:lang w:val="en-US"/>
        </w:rPr>
      </w:pPr>
      <w:bookmarkStart w:id="26" w:name="_Toc136801698"/>
      <w:r w:rsidRPr="00733EA4">
        <w:rPr>
          <w:szCs w:val="24"/>
        </w:rPr>
        <w:t xml:space="preserve">Задание № 6. Пусть целочисленная матрица размером n × m содержит информацию об учениках некоторого класса из n человек. В 0-м столбце проставлена масса (кг), во 1-ом – рост (см), во 2-ом – успеваемость (средний балл), в 3-ем – численность семьи. Ученик называется  </w:t>
      </w:r>
      <w:r w:rsidRPr="00733EA4">
        <w:rPr>
          <w:i/>
          <w:iCs/>
          <w:szCs w:val="24"/>
        </w:rPr>
        <w:t>среднестатистическим</w:t>
      </w:r>
      <w:r w:rsidRPr="00733EA4">
        <w:rPr>
          <w:szCs w:val="24"/>
        </w:rPr>
        <w:t> по k-</w:t>
      </w:r>
      <w:proofErr w:type="spellStart"/>
      <w:r w:rsidRPr="00733EA4">
        <w:rPr>
          <w:szCs w:val="24"/>
        </w:rPr>
        <w:t>му</w:t>
      </w:r>
      <w:proofErr w:type="spellEnd"/>
      <w:r w:rsidRPr="00733EA4">
        <w:rPr>
          <w:szCs w:val="24"/>
        </w:rPr>
        <w:t xml:space="preserve"> параметру (</w:t>
      </w:r>
      <w:r w:rsidRPr="00733EA4">
        <w:rPr>
          <w:i/>
          <w:iCs/>
          <w:szCs w:val="24"/>
        </w:rPr>
        <w:t>уникальным</w:t>
      </w:r>
      <w:r w:rsidRPr="00733EA4">
        <w:rPr>
          <w:szCs w:val="24"/>
        </w:rPr>
        <w:t> по k-</w:t>
      </w:r>
      <w:proofErr w:type="spellStart"/>
      <w:r w:rsidRPr="00733EA4">
        <w:rPr>
          <w:szCs w:val="24"/>
        </w:rPr>
        <w:t>му</w:t>
      </w:r>
      <w:proofErr w:type="spellEnd"/>
      <w:r w:rsidRPr="00733EA4">
        <w:rPr>
          <w:szCs w:val="24"/>
        </w:rPr>
        <w:t xml:space="preserve"> параметру), если на нем достигается минимум (максимум) модуля разности среднего арифметического чисел из k-го столбца и значения k-го параметра этого ученика. Определить количество </w:t>
      </w:r>
      <w:r w:rsidRPr="00733EA4">
        <w:rPr>
          <w:iCs/>
          <w:szCs w:val="24"/>
        </w:rPr>
        <w:t>среднестатистических учеников в классе по массе (</w:t>
      </w:r>
      <w:r w:rsidRPr="00733EA4">
        <w:rPr>
          <w:szCs w:val="24"/>
        </w:rPr>
        <w:t>минимум (максимум) модуля разности среднего арифметического чисел из k-го столбца и значения k-го параметра этого ученика ±δ (параметр веденный пользователем, бесконечно малое)</w:t>
      </w:r>
      <w:r w:rsidRPr="00733EA4">
        <w:rPr>
          <w:iCs/>
          <w:szCs w:val="24"/>
        </w:rPr>
        <w:t>) и записать их в отдельный двумерный массив и самого уникального ученика по массе и записать его данные в одномерный массив. Создать</w:t>
      </w:r>
      <w:r w:rsidRPr="000D1CD4">
        <w:rPr>
          <w:iCs/>
          <w:szCs w:val="24"/>
          <w:lang w:val="en-US"/>
        </w:rPr>
        <w:t xml:space="preserve"> </w:t>
      </w:r>
      <w:r w:rsidRPr="00733EA4">
        <w:rPr>
          <w:iCs/>
          <w:szCs w:val="24"/>
        </w:rPr>
        <w:t>уникальный</w:t>
      </w:r>
      <w:r w:rsidRPr="000D1CD4">
        <w:rPr>
          <w:iCs/>
          <w:szCs w:val="24"/>
          <w:lang w:val="en-US"/>
        </w:rPr>
        <w:t xml:space="preserve"> </w:t>
      </w:r>
      <w:r w:rsidRPr="00733EA4">
        <w:rPr>
          <w:iCs/>
          <w:szCs w:val="24"/>
        </w:rPr>
        <w:t>стилизованный</w:t>
      </w:r>
      <w:r w:rsidRPr="000D1CD4">
        <w:rPr>
          <w:iCs/>
          <w:szCs w:val="24"/>
          <w:lang w:val="en-US"/>
        </w:rPr>
        <w:t xml:space="preserve"> </w:t>
      </w:r>
      <w:r w:rsidRPr="00733EA4">
        <w:rPr>
          <w:iCs/>
          <w:szCs w:val="24"/>
        </w:rPr>
        <w:t>вывод</w:t>
      </w:r>
      <w:r w:rsidRPr="000D1CD4">
        <w:rPr>
          <w:iCs/>
          <w:szCs w:val="24"/>
          <w:lang w:val="en-US"/>
        </w:rPr>
        <w:t xml:space="preserve"> </w:t>
      </w:r>
      <w:r w:rsidRPr="00733EA4">
        <w:rPr>
          <w:iCs/>
          <w:szCs w:val="24"/>
        </w:rPr>
        <w:t>результатов</w:t>
      </w:r>
      <w:r w:rsidRPr="000D1CD4">
        <w:rPr>
          <w:iCs/>
          <w:szCs w:val="24"/>
          <w:lang w:val="en-US"/>
        </w:rPr>
        <w:t>.</w:t>
      </w:r>
    </w:p>
    <w:p w14:paraId="6152F252" w14:textId="51E23801" w:rsidR="00E26428" w:rsidRPr="000D1CD4" w:rsidRDefault="007F26CD" w:rsidP="00251584">
      <w:pPr>
        <w:pStyle w:val="2"/>
        <w:jc w:val="both"/>
        <w:rPr>
          <w:lang w:val="en-US"/>
        </w:rPr>
      </w:pPr>
      <w:r w:rsidRPr="000D1CD4">
        <w:rPr>
          <w:lang w:val="en-US"/>
        </w:rPr>
        <w:t>6</w:t>
      </w:r>
      <w:r w:rsidR="00E26428" w:rsidRPr="000D1CD4">
        <w:rPr>
          <w:lang w:val="en-US"/>
        </w:rPr>
        <w:t xml:space="preserve">.2. </w:t>
      </w:r>
      <w:r w:rsidR="00E26428">
        <w:t>Решение</w:t>
      </w:r>
      <w:r w:rsidR="00E26428" w:rsidRPr="000D1CD4">
        <w:rPr>
          <w:lang w:val="en-US"/>
        </w:rPr>
        <w:t xml:space="preserve"> </w:t>
      </w:r>
      <w:r w:rsidR="00E26428">
        <w:t>задачи</w:t>
      </w:r>
      <w:r w:rsidR="00E26428" w:rsidRPr="000D1CD4">
        <w:rPr>
          <w:lang w:val="en-US"/>
        </w:rPr>
        <w:t xml:space="preserve">, </w:t>
      </w:r>
      <w:r w:rsidR="00E26428">
        <w:t>код</w:t>
      </w:r>
      <w:r w:rsidR="00E26428" w:rsidRPr="000D1CD4">
        <w:rPr>
          <w:lang w:val="en-US"/>
        </w:rPr>
        <w:t xml:space="preserve"> </w:t>
      </w:r>
      <w:r w:rsidR="00E26428">
        <w:t>программы</w:t>
      </w:r>
      <w:bookmarkEnd w:id="26"/>
    </w:p>
    <w:p w14:paraId="59CF5A39" w14:textId="77777777" w:rsidR="002B673D" w:rsidRPr="000D1CD4" w:rsidRDefault="002B673D" w:rsidP="002B673D">
      <w:pPr>
        <w:rPr>
          <w:lang w:val="en-US"/>
        </w:rPr>
      </w:pPr>
    </w:p>
    <w:p w14:paraId="12A04943" w14:textId="77777777" w:rsidR="000D1CD4" w:rsidRPr="000D1CD4" w:rsidRDefault="000D1CD4" w:rsidP="000D1CD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ab8Tsk6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n -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строки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static int 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m -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столбцы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static int 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m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public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л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-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о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трок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л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-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о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толбцов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matrix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m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m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matrix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 = 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random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) *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бескон</w:t>
      </w:r>
      <w:proofErr w:type="spellEnd"/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ло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delta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Doubl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delta &gt;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грешность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олжна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быть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бесконечно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лой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!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return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verageStude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AverageStude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tri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elta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uniqueStude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UniqueStude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tri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elta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Resul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verageStudents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uniqueStude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double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Averag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matri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ol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um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lastRenderedPageBreak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matrix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sum +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col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double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sum /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rix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 static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AverageStude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matri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ol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elta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average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Averag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tri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ol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result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m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ount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ab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trix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col] - average) &lt;= delta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.0000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result[count++] = matrix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count =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sult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reak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sult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 static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UniqueStude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matri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ol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elta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Diff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ouble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MAX_VALUE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index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diff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ab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trix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col] -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Averag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matri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ol)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diff &lt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Diff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amp;&amp; diff &lt;= delta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.0000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Diff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diff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index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rix[index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Resul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average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 unique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реднестатистики</w:t>
      </w:r>
      <w:proofErr w:type="spellEnd"/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: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 row : average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ывод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данных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дного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студент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row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"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row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"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row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"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row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Уникальный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тудент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: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unique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"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unique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"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unique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"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unique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65CC4DEE" w14:textId="77777777" w:rsidR="00E26428" w:rsidRPr="000D1CD4" w:rsidRDefault="00E26428" w:rsidP="00E26428">
      <w:pPr>
        <w:rPr>
          <w:lang w:val="en-US"/>
        </w:rPr>
      </w:pPr>
    </w:p>
    <w:p w14:paraId="69D69892" w14:textId="340D4158" w:rsidR="00E26428" w:rsidRPr="007F26CD" w:rsidRDefault="007F26CD" w:rsidP="00E26428">
      <w:pPr>
        <w:pStyle w:val="2"/>
      </w:pPr>
      <w:bookmarkStart w:id="27" w:name="_Toc136801699"/>
      <w:r>
        <w:t>6</w:t>
      </w:r>
      <w:r w:rsidR="00E26428" w:rsidRPr="007F26CD">
        <w:t xml:space="preserve">.3. </w:t>
      </w:r>
      <w:r w:rsidR="00E26428">
        <w:t>Тестирование</w:t>
      </w:r>
      <w:r w:rsidR="00E26428" w:rsidRPr="007F26CD">
        <w:t xml:space="preserve"> </w:t>
      </w:r>
      <w:r w:rsidR="00E26428">
        <w:t>работы</w:t>
      </w:r>
      <w:r w:rsidR="00E26428" w:rsidRPr="007F26CD">
        <w:t xml:space="preserve"> </w:t>
      </w:r>
      <w:r w:rsidR="00E26428">
        <w:t>программы</w:t>
      </w:r>
      <w:r w:rsidR="00E26428" w:rsidRPr="007F26CD">
        <w:t xml:space="preserve"> </w:t>
      </w:r>
      <w:r w:rsidR="00E26428">
        <w:t>с</w:t>
      </w:r>
      <w:r w:rsidR="00E26428" w:rsidRPr="007F26CD">
        <w:t xml:space="preserve"> </w:t>
      </w:r>
      <w:r w:rsidR="00E26428">
        <w:t>проверкой</w:t>
      </w:r>
      <w:bookmarkEnd w:id="27"/>
    </w:p>
    <w:p w14:paraId="68A81591" w14:textId="77777777" w:rsidR="00E26428" w:rsidRPr="007F26CD" w:rsidRDefault="00E26428" w:rsidP="00E26428"/>
    <w:p w14:paraId="33D4F866" w14:textId="61623E4B" w:rsidR="00E26428" w:rsidRPr="007F26CD" w:rsidRDefault="00E26428" w:rsidP="00E26428">
      <w:pPr>
        <w:jc w:val="right"/>
      </w:pPr>
      <w:r>
        <w:t>Таблица</w:t>
      </w:r>
      <w:r w:rsidRPr="007F26CD">
        <w:t xml:space="preserve"> </w:t>
      </w:r>
      <w:r w:rsidR="007F26CD">
        <w:t>6</w:t>
      </w:r>
    </w:p>
    <w:p w14:paraId="0C4A349A" w14:textId="77777777" w:rsidR="00E26428" w:rsidRPr="007F26CD" w:rsidRDefault="00E26428" w:rsidP="00E26428">
      <w:pPr>
        <w:jc w:val="center"/>
      </w:pP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и</w:t>
      </w:r>
      <w:r w:rsidRPr="007F26CD">
        <w:t xml:space="preserve"> </w:t>
      </w:r>
      <w:r>
        <w:t>проверка</w:t>
      </w:r>
      <w:r w:rsidRPr="007F26CD">
        <w:t xml:space="preserve"> </w:t>
      </w:r>
      <w:r>
        <w:t>результатов</w:t>
      </w:r>
      <w:r w:rsidRPr="007F26CD">
        <w:t xml:space="preserve"> </w:t>
      </w:r>
      <w:r>
        <w:t>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8915"/>
      </w:tblGrid>
      <w:tr w:rsidR="00251584" w14:paraId="2E4E7744" w14:textId="77777777" w:rsidTr="007C57C6">
        <w:tc>
          <w:tcPr>
            <w:tcW w:w="656" w:type="dxa"/>
          </w:tcPr>
          <w:p w14:paraId="62DC8FD1" w14:textId="77777777" w:rsidR="004B7668" w:rsidRDefault="004B7668" w:rsidP="007C57C6">
            <w:pPr>
              <w:jc w:val="center"/>
            </w:pPr>
            <w:r>
              <w:lastRenderedPageBreak/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8915" w:type="dxa"/>
          </w:tcPr>
          <w:p w14:paraId="42861E8A" w14:textId="77777777" w:rsidR="004B7668" w:rsidRPr="00C547C2" w:rsidRDefault="004B7668" w:rsidP="007C57C6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4B7668" w14:paraId="6CD1C29B" w14:textId="77777777" w:rsidTr="007C57C6">
        <w:tc>
          <w:tcPr>
            <w:tcW w:w="656" w:type="dxa"/>
            <w:vAlign w:val="center"/>
          </w:tcPr>
          <w:p w14:paraId="13422B18" w14:textId="77777777" w:rsidR="004B7668" w:rsidRPr="00C547C2" w:rsidRDefault="004B7668" w:rsidP="007C57C6">
            <w:pPr>
              <w:jc w:val="center"/>
            </w:pPr>
            <w:r w:rsidRPr="00C547C2">
              <w:t>1</w:t>
            </w:r>
          </w:p>
        </w:tc>
        <w:tc>
          <w:tcPr>
            <w:tcW w:w="8915" w:type="dxa"/>
            <w:vAlign w:val="center"/>
          </w:tcPr>
          <w:p w14:paraId="6C7C04D1" w14:textId="467E9531" w:rsidR="004B7668" w:rsidRDefault="009A7D9C" w:rsidP="007C57C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12E4588" wp14:editId="4B669D7A">
                  <wp:extent cx="4586085" cy="2664542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"/>
                          <a:srcRect t="60616" r="70368" b="8775"/>
                          <a:stretch/>
                        </pic:blipFill>
                        <pic:spPr bwMode="auto">
                          <a:xfrm>
                            <a:off x="0" y="0"/>
                            <a:ext cx="4593049" cy="26685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EDC7B2" w14:textId="77777777" w:rsidR="00E26428" w:rsidRPr="00C547C2" w:rsidRDefault="00E26428" w:rsidP="00E26428">
      <w:pPr>
        <w:jc w:val="center"/>
      </w:pPr>
    </w:p>
    <w:p w14:paraId="0F04688B" w14:textId="11D90C22" w:rsidR="00805638" w:rsidRPr="00B828E5" w:rsidRDefault="00805638">
      <w:pPr>
        <w:spacing w:after="200" w:line="276" w:lineRule="auto"/>
        <w:jc w:val="left"/>
      </w:pPr>
      <w:r w:rsidRPr="00B828E5">
        <w:br w:type="page"/>
      </w:r>
    </w:p>
    <w:p w14:paraId="0D81B8EA" w14:textId="0DAA449F" w:rsidR="00805638" w:rsidRPr="00E73CB7" w:rsidRDefault="00805638" w:rsidP="00805638">
      <w:pPr>
        <w:pStyle w:val="10"/>
      </w:pPr>
      <w:bookmarkStart w:id="28" w:name="_Toc136801700"/>
      <w:r>
        <w:lastRenderedPageBreak/>
        <w:t xml:space="preserve">Задание </w:t>
      </w:r>
      <w:r w:rsidRPr="00E73CB7">
        <w:t>7</w:t>
      </w:r>
      <w:bookmarkEnd w:id="28"/>
    </w:p>
    <w:p w14:paraId="449FA6E6" w14:textId="0F50D8F0" w:rsidR="00805638" w:rsidRPr="00D446C2" w:rsidRDefault="00805638" w:rsidP="00805638">
      <w:pPr>
        <w:pStyle w:val="2"/>
      </w:pPr>
      <w:bookmarkStart w:id="29" w:name="_Toc136801701"/>
      <w:r w:rsidRPr="00E73CB7">
        <w:t>7</w:t>
      </w:r>
      <w:r>
        <w:t>.1. Постановка задачи</w:t>
      </w:r>
      <w:bookmarkEnd w:id="29"/>
    </w:p>
    <w:p w14:paraId="4F089B9E" w14:textId="77777777" w:rsidR="001013DC" w:rsidRPr="00733EA4" w:rsidRDefault="001013DC" w:rsidP="001013DC">
      <w:pPr>
        <w:rPr>
          <w:szCs w:val="24"/>
        </w:rPr>
      </w:pPr>
      <w:bookmarkStart w:id="30" w:name="_Toc136801702"/>
      <w:r w:rsidRPr="00733EA4">
        <w:rPr>
          <w:szCs w:val="24"/>
        </w:rPr>
        <w:t xml:space="preserve">Задание № 7. Заполнить двумерный массив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>×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по образцу. Образец заполнения и пример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652"/>
        <w:gridCol w:w="3056"/>
      </w:tblGrid>
      <w:tr w:rsidR="001013DC" w:rsidRPr="00733EA4" w14:paraId="06FA0A9D" w14:textId="77777777" w:rsidTr="00024617">
        <w:tc>
          <w:tcPr>
            <w:tcW w:w="3652" w:type="dxa"/>
          </w:tcPr>
          <w:p w14:paraId="1846D44B" w14:textId="77777777" w:rsidR="001013DC" w:rsidRPr="00733EA4" w:rsidRDefault="001013DC" w:rsidP="0002461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Образец заполнения массива</w:t>
            </w:r>
          </w:p>
        </w:tc>
        <w:tc>
          <w:tcPr>
            <w:tcW w:w="3056" w:type="dxa"/>
          </w:tcPr>
          <w:p w14:paraId="704AF731" w14:textId="77777777" w:rsidR="001013DC" w:rsidRPr="00733EA4" w:rsidRDefault="001013DC" w:rsidP="00024617">
            <w:pPr>
              <w:jc w:val="center"/>
              <w:rPr>
                <w:szCs w:val="24"/>
              </w:rPr>
            </w:pPr>
            <w:r w:rsidRPr="00733EA4">
              <w:rPr>
                <w:szCs w:val="24"/>
              </w:rPr>
              <w:t>Пример</w:t>
            </w:r>
          </w:p>
        </w:tc>
      </w:tr>
      <w:tr w:rsidR="001013DC" w:rsidRPr="00733EA4" w14:paraId="0A9EB5CE" w14:textId="77777777" w:rsidTr="00024617">
        <w:tc>
          <w:tcPr>
            <w:tcW w:w="3652" w:type="dxa"/>
          </w:tcPr>
          <w:p w14:paraId="4175ED98" w14:textId="77777777" w:rsidR="001013DC" w:rsidRPr="00733EA4" w:rsidRDefault="001013DC" w:rsidP="00024617">
            <w:pPr>
              <w:jc w:val="center"/>
              <w:rPr>
                <w:szCs w:val="24"/>
              </w:rPr>
            </w:pPr>
            <w:r w:rsidRPr="00733EA4">
              <w:rPr>
                <w:position w:val="-104"/>
                <w:szCs w:val="24"/>
              </w:rPr>
              <w:object w:dxaOrig="3180" w:dyaOrig="2200" w14:anchorId="0345C399">
                <v:shape id="_x0000_i1037" type="#_x0000_t75" style="width:159pt;height:110.25pt" o:ole="">
                  <v:imagedata r:id="rId24" o:title=""/>
                </v:shape>
                <o:OLEObject Type="Embed" ProgID="Equation.DSMT4" ShapeID="_x0000_i1037" DrawAspect="Content" ObjectID="_1747425916" r:id="rId25"/>
              </w:object>
            </w:r>
          </w:p>
        </w:tc>
        <w:tc>
          <w:tcPr>
            <w:tcW w:w="3056" w:type="dxa"/>
          </w:tcPr>
          <w:p w14:paraId="6428C1C6" w14:textId="77777777" w:rsidR="001013DC" w:rsidRPr="00733EA4" w:rsidRDefault="001013DC" w:rsidP="00024617">
            <w:pPr>
              <w:jc w:val="center"/>
              <w:rPr>
                <w:szCs w:val="24"/>
              </w:rPr>
            </w:pPr>
            <w:r w:rsidRPr="00733EA4">
              <w:rPr>
                <w:position w:val="-102"/>
                <w:szCs w:val="24"/>
              </w:rPr>
              <w:object w:dxaOrig="2840" w:dyaOrig="2160" w14:anchorId="266D6D58">
                <v:shape id="_x0000_i1038" type="#_x0000_t75" style="width:141.75pt;height:108pt" o:ole="">
                  <v:imagedata r:id="rId26" o:title=""/>
                </v:shape>
                <o:OLEObject Type="Embed" ProgID="Equation.3" ShapeID="_x0000_i1038" DrawAspect="Content" ObjectID="_1747425917" r:id="rId27"/>
              </w:object>
            </w:r>
          </w:p>
        </w:tc>
      </w:tr>
    </w:tbl>
    <w:p w14:paraId="05B15065" w14:textId="77777777" w:rsidR="001013DC" w:rsidRPr="000D1CD4" w:rsidRDefault="001013DC" w:rsidP="001013DC">
      <w:pPr>
        <w:rPr>
          <w:rFonts w:eastAsia="Times New Roman"/>
          <w:szCs w:val="24"/>
          <w:lang w:val="en-US" w:eastAsia="ru-RU"/>
        </w:rPr>
      </w:pPr>
      <w:r w:rsidRPr="00733EA4">
        <w:rPr>
          <w:rFonts w:eastAsia="Times New Roman"/>
          <w:szCs w:val="24"/>
          <w:lang w:eastAsia="ru-RU"/>
        </w:rPr>
        <w:t xml:space="preserve">Задание № 8.Заполнить двумерный массив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×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. Создать метод заполнения блока матрицы и отпараметризировав заполнение заполнить при помощи метода всю матрицу. Образец</w:t>
      </w:r>
      <w:r w:rsidRPr="000D1CD4">
        <w:rPr>
          <w:rFonts w:eastAsia="Times New Roman"/>
          <w:szCs w:val="24"/>
          <w:lang w:val="en-US" w:eastAsia="ru-RU"/>
        </w:rPr>
        <w:t xml:space="preserve"> </w:t>
      </w:r>
      <w:r w:rsidRPr="00733EA4">
        <w:rPr>
          <w:rFonts w:eastAsia="Times New Roman"/>
          <w:szCs w:val="24"/>
          <w:lang w:eastAsia="ru-RU"/>
        </w:rPr>
        <w:t>заполнения</w:t>
      </w:r>
      <w:r w:rsidRPr="000D1CD4">
        <w:rPr>
          <w:rFonts w:eastAsia="Times New Roman"/>
          <w:szCs w:val="24"/>
          <w:lang w:val="en-US" w:eastAsia="ru-RU"/>
        </w:rPr>
        <w:t>:</w:t>
      </w:r>
    </w:p>
    <w:p w14:paraId="1A6D750A" w14:textId="42A751A0" w:rsidR="00805638" w:rsidRPr="000D1CD4" w:rsidRDefault="00805638" w:rsidP="00805638">
      <w:pPr>
        <w:pStyle w:val="2"/>
        <w:rPr>
          <w:lang w:val="en-US"/>
        </w:rPr>
      </w:pPr>
      <w:r w:rsidRPr="000D1CD4">
        <w:rPr>
          <w:lang w:val="en-US"/>
        </w:rPr>
        <w:t xml:space="preserve">7.2. </w:t>
      </w:r>
      <w:r>
        <w:t>Решение</w:t>
      </w:r>
      <w:r w:rsidRPr="000D1CD4">
        <w:rPr>
          <w:lang w:val="en-US"/>
        </w:rPr>
        <w:t xml:space="preserve"> </w:t>
      </w:r>
      <w:r>
        <w:t>задачи</w:t>
      </w:r>
      <w:r w:rsidRPr="000D1CD4">
        <w:rPr>
          <w:lang w:val="en-US"/>
        </w:rPr>
        <w:t xml:space="preserve">, </w:t>
      </w:r>
      <w:r>
        <w:t>код</w:t>
      </w:r>
      <w:r w:rsidRPr="000D1CD4">
        <w:rPr>
          <w:lang w:val="en-US"/>
        </w:rPr>
        <w:t xml:space="preserve"> </w:t>
      </w:r>
      <w:r>
        <w:t>программы</w:t>
      </w:r>
      <w:bookmarkEnd w:id="30"/>
    </w:p>
    <w:p w14:paraId="16FB4C43" w14:textId="77777777" w:rsidR="000D1CD4" w:rsidRPr="000D1CD4" w:rsidRDefault="000D1CD4" w:rsidP="000D1CD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ab8Tsk7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scan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змер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тарицы</w:t>
      </w:r>
      <w:proofErr w:type="spellEnd"/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spiral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 = n *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Начальное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значение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n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n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n %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=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eve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piral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else 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odd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piral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piral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rivate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eve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spiral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whi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num &gt;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Левая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границ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spiral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num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>///????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Нижняя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границ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spiral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num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равая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границ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gt;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spiral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num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lastRenderedPageBreak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ерхняя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границ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gt;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spiral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num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rivate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odd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um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spiral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whi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num &gt;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равая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границ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gt;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spiral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num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ерхняя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границ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gt;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spiral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num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Левая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границ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spiral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num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Нижняя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границ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in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Col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spiral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num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Row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spiral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piral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&lt;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"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 spiral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 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piral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 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</w:p>
    <w:p w14:paraId="27F32E15" w14:textId="77777777" w:rsidR="00251584" w:rsidRPr="000D1CD4" w:rsidRDefault="00251584" w:rsidP="00251584">
      <w:pPr>
        <w:rPr>
          <w:lang w:val="en-US"/>
        </w:rPr>
      </w:pPr>
    </w:p>
    <w:p w14:paraId="6A766BEC" w14:textId="1C420156" w:rsidR="00805638" w:rsidRPr="001A7187" w:rsidRDefault="00805638" w:rsidP="00805638">
      <w:pPr>
        <w:jc w:val="right"/>
      </w:pPr>
      <w:r>
        <w:t xml:space="preserve">Таблица </w:t>
      </w:r>
      <w:r w:rsidRPr="001A7187">
        <w:t>7</w:t>
      </w:r>
    </w:p>
    <w:p w14:paraId="4B5D74E9" w14:textId="48A2E06B" w:rsidR="002D4735" w:rsidRDefault="002D4735" w:rsidP="002D4735">
      <w:pPr>
        <w:pStyle w:val="2"/>
      </w:pPr>
      <w:bookmarkStart w:id="31" w:name="_Toc136801703"/>
      <w:r>
        <w:t>7</w:t>
      </w:r>
      <w:r w:rsidRPr="007F26CD">
        <w:t xml:space="preserve">.3. </w:t>
      </w: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с</w:t>
      </w:r>
      <w:r w:rsidRPr="007F26CD">
        <w:t xml:space="preserve"> </w:t>
      </w:r>
      <w:r>
        <w:t>проверкой</w:t>
      </w:r>
      <w:bookmarkEnd w:id="31"/>
    </w:p>
    <w:p w14:paraId="4CD18979" w14:textId="77777777" w:rsidR="002D4735" w:rsidRPr="002D4735" w:rsidRDefault="002D4735" w:rsidP="002D4735"/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8383"/>
      </w:tblGrid>
      <w:tr w:rsidR="00683665" w14:paraId="69B12701" w14:textId="77777777" w:rsidTr="00683665">
        <w:tc>
          <w:tcPr>
            <w:tcW w:w="656" w:type="dxa"/>
          </w:tcPr>
          <w:p w14:paraId="7D67EFF5" w14:textId="77777777" w:rsidR="00683665" w:rsidRDefault="00683665" w:rsidP="004C555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8383" w:type="dxa"/>
          </w:tcPr>
          <w:p w14:paraId="176D8D48" w14:textId="77777777" w:rsidR="00683665" w:rsidRPr="00C547C2" w:rsidRDefault="00683665" w:rsidP="004C555B">
            <w:pPr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683665" w14:paraId="35AC5DC1" w14:textId="77777777" w:rsidTr="00683665">
        <w:tc>
          <w:tcPr>
            <w:tcW w:w="656" w:type="dxa"/>
            <w:vAlign w:val="center"/>
          </w:tcPr>
          <w:p w14:paraId="4C322EF3" w14:textId="77777777" w:rsidR="00683665" w:rsidRPr="00C547C2" w:rsidRDefault="00683665" w:rsidP="004C555B">
            <w:pPr>
              <w:jc w:val="center"/>
            </w:pPr>
            <w:r w:rsidRPr="00C547C2">
              <w:t>1</w:t>
            </w:r>
          </w:p>
        </w:tc>
        <w:tc>
          <w:tcPr>
            <w:tcW w:w="8383" w:type="dxa"/>
            <w:vAlign w:val="center"/>
          </w:tcPr>
          <w:p w14:paraId="3C3FF519" w14:textId="7768A194" w:rsidR="00683665" w:rsidRDefault="004009F0" w:rsidP="00F6535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40B9E29" wp14:editId="17E2495D">
                  <wp:extent cx="3504759" cy="2163097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8"/>
                          <a:srcRect t="62383" r="78808" b="14364"/>
                          <a:stretch/>
                        </pic:blipFill>
                        <pic:spPr bwMode="auto">
                          <a:xfrm>
                            <a:off x="0" y="0"/>
                            <a:ext cx="3513129" cy="21682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B4B282" w14:textId="77777777" w:rsidR="00805638" w:rsidRPr="00C547C2" w:rsidRDefault="00805638" w:rsidP="00805638">
      <w:pPr>
        <w:jc w:val="center"/>
      </w:pPr>
    </w:p>
    <w:p w14:paraId="3DE354D2" w14:textId="77777777" w:rsidR="00C05521" w:rsidRDefault="00C05521">
      <w:pPr>
        <w:spacing w:after="200" w:line="276" w:lineRule="auto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14:paraId="0260D665" w14:textId="094BD97D" w:rsidR="009D0D6F" w:rsidRPr="009636AC" w:rsidRDefault="009D0D6F" w:rsidP="009D0D6F">
      <w:pPr>
        <w:pStyle w:val="10"/>
      </w:pPr>
      <w:bookmarkStart w:id="32" w:name="_Toc136801704"/>
      <w:r>
        <w:lastRenderedPageBreak/>
        <w:t xml:space="preserve">Задание </w:t>
      </w:r>
      <w:r w:rsidRPr="009636AC">
        <w:t>8</w:t>
      </w:r>
      <w:bookmarkEnd w:id="32"/>
    </w:p>
    <w:p w14:paraId="580D8E8C" w14:textId="1B4CED40" w:rsidR="009D0D6F" w:rsidRPr="00D446C2" w:rsidRDefault="009D0D6F" w:rsidP="009D0D6F">
      <w:pPr>
        <w:pStyle w:val="2"/>
      </w:pPr>
      <w:bookmarkStart w:id="33" w:name="_Toc136801705"/>
      <w:r w:rsidRPr="009636AC">
        <w:t>8</w:t>
      </w:r>
      <w:r>
        <w:t>.1. Постановка задачи</w:t>
      </w:r>
      <w:bookmarkEnd w:id="33"/>
    </w:p>
    <w:p w14:paraId="6FB1D250" w14:textId="77777777" w:rsidR="000D1CD4" w:rsidRPr="00733EA4" w:rsidRDefault="000D1CD4" w:rsidP="000D1CD4">
      <w:pPr>
        <w:rPr>
          <w:rFonts w:eastAsia="Times New Roman"/>
          <w:szCs w:val="24"/>
          <w:lang w:eastAsia="ru-RU"/>
        </w:rPr>
      </w:pPr>
      <w:bookmarkStart w:id="34" w:name="_Toc136801706"/>
      <w:r w:rsidRPr="00733EA4">
        <w:rPr>
          <w:rFonts w:eastAsia="Times New Roman"/>
          <w:szCs w:val="24"/>
          <w:lang w:eastAsia="ru-RU"/>
        </w:rPr>
        <w:t xml:space="preserve">Задание № 8.Заполнить двумерный массив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×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 w:rsidRPr="00733EA4">
        <w:rPr>
          <w:rFonts w:eastAsia="Times New Roman"/>
          <w:szCs w:val="24"/>
          <w:lang w:val="en-US" w:eastAsia="ru-RU"/>
        </w:rPr>
        <w:t>n</w:t>
      </w:r>
      <w:r w:rsidRPr="00733EA4">
        <w:rPr>
          <w:rFonts w:eastAsia="Times New Roman"/>
          <w:szCs w:val="24"/>
          <w:lang w:eastAsia="ru-RU"/>
        </w:rPr>
        <w:t>. Создать метод заполнения блока матрицы и отпараметризировав заполнение заполнить при помощи метода всю матрицу. Образец заполнения:</w:t>
      </w:r>
    </w:p>
    <w:p w14:paraId="13DE3C07" w14:textId="77777777" w:rsidR="000D1CD4" w:rsidRPr="00733EA4" w:rsidRDefault="000D1CD4" w:rsidP="000D1CD4">
      <w:pPr>
        <w:tabs>
          <w:tab w:val="left" w:pos="1701"/>
        </w:tabs>
        <w:rPr>
          <w:szCs w:val="24"/>
        </w:rPr>
      </w:pPr>
      <w:r w:rsidRPr="00733EA4">
        <w:rPr>
          <w:position w:val="-8"/>
          <w:szCs w:val="24"/>
        </w:rPr>
        <w:object w:dxaOrig="5600" w:dyaOrig="5420" w14:anchorId="3BE5887C">
          <v:shape id="_x0000_i1041" type="#_x0000_t75" style="width:219.75pt;height:212.25pt" o:ole="">
            <v:imagedata r:id="rId29" o:title=""/>
          </v:shape>
          <o:OLEObject Type="Embed" ProgID="Equation.DSMT4" ShapeID="_x0000_i1041" DrawAspect="Content" ObjectID="_1747425918" r:id="rId30"/>
        </w:object>
      </w:r>
    </w:p>
    <w:p w14:paraId="7EB48450" w14:textId="48FC2B94" w:rsidR="009D0D6F" w:rsidRPr="000D1CD4" w:rsidRDefault="009D0D6F" w:rsidP="009D0D6F">
      <w:pPr>
        <w:pStyle w:val="2"/>
        <w:rPr>
          <w:lang w:val="en-US"/>
        </w:rPr>
      </w:pPr>
      <w:r w:rsidRPr="000D1CD4">
        <w:rPr>
          <w:lang w:val="en-US"/>
        </w:rPr>
        <w:t xml:space="preserve">8.2. </w:t>
      </w:r>
      <w:r>
        <w:t>Решение</w:t>
      </w:r>
      <w:r w:rsidRPr="000D1CD4">
        <w:rPr>
          <w:lang w:val="en-US"/>
        </w:rPr>
        <w:t xml:space="preserve"> </w:t>
      </w:r>
      <w:r>
        <w:t>задачи</w:t>
      </w:r>
      <w:r w:rsidRPr="000D1CD4">
        <w:rPr>
          <w:lang w:val="en-US"/>
        </w:rPr>
        <w:t xml:space="preserve">, </w:t>
      </w:r>
      <w:r>
        <w:t>код</w:t>
      </w:r>
      <w:r w:rsidRPr="000D1CD4">
        <w:rPr>
          <w:lang w:val="en-US"/>
        </w:rPr>
        <w:t xml:space="preserve"> </w:t>
      </w:r>
      <w:r>
        <w:t>программы</w:t>
      </w:r>
      <w:bookmarkEnd w:id="34"/>
    </w:p>
    <w:p w14:paraId="4538685D" w14:textId="77777777" w:rsidR="000D1CD4" w:rsidRPr="000D1CD4" w:rsidRDefault="000D1CD4" w:rsidP="000D1CD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ab8Tsk8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_ma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(n * n - n)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_max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-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_max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_max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_max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FillTheBlock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int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nd_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int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_ma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 = 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m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++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k &gt;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_ma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reak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y 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= m -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c] = k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l = m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b = x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l &gt;= y 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--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++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l][b] = k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h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nd_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h1 = y 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h &gt;= x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1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h--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h1][h] = k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2E9672B6" w14:textId="77777777" w:rsidR="00D418C9" w:rsidRPr="000D1CD4" w:rsidRDefault="00D418C9" w:rsidP="00D418C9">
      <w:pPr>
        <w:rPr>
          <w:lang w:val="en-US"/>
        </w:rPr>
      </w:pPr>
    </w:p>
    <w:p w14:paraId="4C8772C5" w14:textId="483D640A" w:rsidR="009D0D6F" w:rsidRPr="009D0D6F" w:rsidRDefault="009D0D6F" w:rsidP="009D0D6F">
      <w:pPr>
        <w:jc w:val="right"/>
      </w:pPr>
      <w:r>
        <w:t xml:space="preserve">Таблица </w:t>
      </w:r>
      <w:r w:rsidRPr="009D0D6F">
        <w:t>8</w:t>
      </w:r>
    </w:p>
    <w:p w14:paraId="269384DC" w14:textId="71C60D6E" w:rsidR="002D4735" w:rsidRPr="007F26CD" w:rsidRDefault="002D4735" w:rsidP="002D4735">
      <w:pPr>
        <w:pStyle w:val="2"/>
      </w:pPr>
      <w:bookmarkStart w:id="35" w:name="_Toc136801707"/>
      <w:r>
        <w:t>8</w:t>
      </w:r>
      <w:r w:rsidRPr="007F26CD">
        <w:t xml:space="preserve">.3. </w:t>
      </w: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с</w:t>
      </w:r>
      <w:r w:rsidRPr="007F26CD">
        <w:t xml:space="preserve"> </w:t>
      </w:r>
      <w:r>
        <w:t>проверкой</w:t>
      </w:r>
      <w:bookmarkEnd w:id="35"/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20"/>
        <w:gridCol w:w="7942"/>
      </w:tblGrid>
      <w:tr w:rsidR="00903D99" w14:paraId="04F05F27" w14:textId="77777777" w:rsidTr="00903D99">
        <w:trPr>
          <w:trHeight w:val="900"/>
        </w:trPr>
        <w:tc>
          <w:tcPr>
            <w:tcW w:w="1120" w:type="dxa"/>
          </w:tcPr>
          <w:p w14:paraId="69EC0C1F" w14:textId="77777777" w:rsidR="00903D99" w:rsidRDefault="00903D99" w:rsidP="00F96089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7942" w:type="dxa"/>
          </w:tcPr>
          <w:p w14:paraId="1F99E033" w14:textId="77777777" w:rsidR="00903D99" w:rsidRPr="00FF6D44" w:rsidRDefault="00903D99" w:rsidP="00F9608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903D99" w:rsidRPr="005D0F44" w14:paraId="5485D4A4" w14:textId="77777777" w:rsidTr="00903D99">
        <w:trPr>
          <w:trHeight w:val="3888"/>
        </w:trPr>
        <w:tc>
          <w:tcPr>
            <w:tcW w:w="1120" w:type="dxa"/>
            <w:vAlign w:val="center"/>
          </w:tcPr>
          <w:p w14:paraId="147F1D55" w14:textId="77777777" w:rsidR="00903D99" w:rsidRPr="00FF6D44" w:rsidRDefault="00903D99" w:rsidP="00F9608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42" w:type="dxa"/>
            <w:vAlign w:val="center"/>
          </w:tcPr>
          <w:p w14:paraId="6B950843" w14:textId="59240120" w:rsidR="00903D99" w:rsidRPr="005D0F44" w:rsidRDefault="00B27025" w:rsidP="00F96089">
            <w:pPr>
              <w:jc w:val="left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54BFE31" wp14:editId="5DF0CBCD">
                  <wp:extent cx="3943112" cy="213360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1"/>
                          <a:srcRect l="1" t="63854" r="75823" b="12889"/>
                          <a:stretch/>
                        </pic:blipFill>
                        <pic:spPr bwMode="auto">
                          <a:xfrm>
                            <a:off x="0" y="0"/>
                            <a:ext cx="3953633" cy="213929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F60C98" w14:textId="77777777" w:rsidR="009D0D6F" w:rsidRDefault="009D0D6F" w:rsidP="009D0D6F">
      <w:pPr>
        <w:jc w:val="center"/>
        <w:rPr>
          <w:lang w:val="en-US"/>
        </w:rPr>
      </w:pPr>
    </w:p>
    <w:p w14:paraId="2AF86C3E" w14:textId="77777777" w:rsidR="009D0D6F" w:rsidRPr="005D0F44" w:rsidRDefault="009D0D6F">
      <w:pPr>
        <w:spacing w:after="200" w:line="276" w:lineRule="auto"/>
        <w:jc w:val="left"/>
        <w:rPr>
          <w:lang w:val="en-US"/>
        </w:rPr>
      </w:pPr>
      <w:r w:rsidRPr="005D0F44">
        <w:rPr>
          <w:lang w:val="en-US"/>
        </w:rPr>
        <w:br w:type="page"/>
      </w:r>
    </w:p>
    <w:p w14:paraId="18F567A4" w14:textId="2BA7EAF9" w:rsidR="001A568F" w:rsidRPr="009636AC" w:rsidRDefault="001A568F" w:rsidP="001A568F">
      <w:pPr>
        <w:pStyle w:val="10"/>
      </w:pPr>
      <w:bookmarkStart w:id="36" w:name="_Toc136801708"/>
      <w:r>
        <w:lastRenderedPageBreak/>
        <w:t xml:space="preserve">Задание </w:t>
      </w:r>
      <w:r w:rsidRPr="009636AC">
        <w:t>9</w:t>
      </w:r>
      <w:bookmarkEnd w:id="36"/>
    </w:p>
    <w:p w14:paraId="1995C577" w14:textId="3EBC841B" w:rsidR="001A568F" w:rsidRPr="00D446C2" w:rsidRDefault="001A568F" w:rsidP="001A568F">
      <w:pPr>
        <w:pStyle w:val="2"/>
      </w:pPr>
      <w:bookmarkStart w:id="37" w:name="_Toc136801709"/>
      <w:r w:rsidRPr="009636AC">
        <w:t>9</w:t>
      </w:r>
      <w:r>
        <w:t>.1. Постановка задачи</w:t>
      </w:r>
      <w:bookmarkEnd w:id="37"/>
    </w:p>
    <w:p w14:paraId="05475385" w14:textId="77777777" w:rsidR="000D1CD4" w:rsidRPr="00733EA4" w:rsidRDefault="00C25CF5" w:rsidP="000D1CD4">
      <w:pPr>
        <w:rPr>
          <w:rFonts w:eastAsia="Times New Roman"/>
          <w:szCs w:val="24"/>
          <w:lang w:eastAsia="ru-RU"/>
        </w:rPr>
      </w:pPr>
      <w:r w:rsidRPr="00C25CF5">
        <w:rPr>
          <w:rFonts w:eastAsia="Times New Roman" w:cs="Times New Roman"/>
          <w:color w:val="000000"/>
          <w:szCs w:val="28"/>
          <w:lang w:eastAsia="ru-RU"/>
        </w:rPr>
        <w:t> </w:t>
      </w:r>
      <w:bookmarkStart w:id="38" w:name="_Toc136801710"/>
      <w:r w:rsidR="000D1CD4" w:rsidRPr="00733EA4">
        <w:rPr>
          <w:rFonts w:eastAsia="Times New Roman"/>
          <w:szCs w:val="24"/>
          <w:lang w:eastAsia="ru-RU"/>
        </w:rPr>
        <w:t>Задание № 9. Заполнить двумерный массив 2</w:t>
      </w:r>
      <w:r w:rsidR="000D1CD4" w:rsidRPr="00733EA4">
        <w:rPr>
          <w:rFonts w:eastAsia="Times New Roman"/>
          <w:szCs w:val="24"/>
          <w:lang w:val="en-US" w:eastAsia="ru-RU"/>
        </w:rPr>
        <w:t>n</w:t>
      </w:r>
      <w:r w:rsidR="000D1CD4" w:rsidRPr="00733EA4">
        <w:rPr>
          <w:rFonts w:eastAsia="Times New Roman"/>
          <w:szCs w:val="24"/>
          <w:lang w:eastAsia="ru-RU"/>
        </w:rPr>
        <w:t>×2</w:t>
      </w:r>
      <w:r w:rsidR="000D1CD4" w:rsidRPr="00733EA4">
        <w:rPr>
          <w:rFonts w:eastAsia="Times New Roman"/>
          <w:szCs w:val="24"/>
          <w:lang w:val="en-US" w:eastAsia="ru-RU"/>
        </w:rPr>
        <w:t>n</w:t>
      </w:r>
      <w:r w:rsidR="000D1CD4" w:rsidRPr="00733EA4">
        <w:rPr>
          <w:rFonts w:eastAsia="Times New Roman"/>
          <w:szCs w:val="24"/>
          <w:lang w:eastAsia="ru-RU"/>
        </w:rPr>
        <w:t xml:space="preserve"> по образцу. Матрица заполняется автоматически для любого </w:t>
      </w:r>
      <w:r w:rsidR="000D1CD4" w:rsidRPr="00733EA4">
        <w:rPr>
          <w:rFonts w:eastAsia="Times New Roman"/>
          <w:szCs w:val="24"/>
          <w:lang w:val="en-US" w:eastAsia="ru-RU"/>
        </w:rPr>
        <w:t>n</w:t>
      </w:r>
      <w:r w:rsidR="000D1CD4" w:rsidRPr="00733EA4">
        <w:rPr>
          <w:rFonts w:eastAsia="Times New Roman"/>
          <w:szCs w:val="24"/>
          <w:lang w:eastAsia="ru-RU"/>
        </w:rPr>
        <w:t>. Создать метод заполнения блоков матрицы и отпараметризировав выполнить заполнение всей матрицы при помощи методов. Образец заполнения:</w:t>
      </w:r>
    </w:p>
    <w:p w14:paraId="1C5BBFE1" w14:textId="77777777" w:rsidR="000D1CD4" w:rsidRPr="00733EA4" w:rsidRDefault="000D1CD4" w:rsidP="000D1CD4">
      <w:pPr>
        <w:rPr>
          <w:szCs w:val="24"/>
        </w:rPr>
      </w:pPr>
      <w:r w:rsidRPr="00733EA4">
        <w:rPr>
          <w:position w:val="-8"/>
          <w:szCs w:val="28"/>
        </w:rPr>
        <w:object w:dxaOrig="5280" w:dyaOrig="5420" w14:anchorId="4D6A623B">
          <v:shape id="_x0000_i1043" type="#_x0000_t75" style="width:207pt;height:212.25pt" o:ole="">
            <v:imagedata r:id="rId32" o:title=""/>
          </v:shape>
          <o:OLEObject Type="Embed" ProgID="Equation.DSMT4" ShapeID="_x0000_i1043" DrawAspect="Content" ObjectID="_1747425919" r:id="rId33"/>
        </w:object>
      </w:r>
    </w:p>
    <w:p w14:paraId="728A6969" w14:textId="06DCD4D0" w:rsidR="001A568F" w:rsidRPr="005D0F44" w:rsidRDefault="001A568F" w:rsidP="000D1CD4">
      <w:pPr>
        <w:rPr>
          <w:lang w:val="en-US"/>
        </w:rPr>
      </w:pPr>
      <w:r w:rsidRPr="005D0F44">
        <w:rPr>
          <w:lang w:val="en-US"/>
        </w:rPr>
        <w:t xml:space="preserve">9.2. </w:t>
      </w:r>
      <w:r>
        <w:t>Решение</w:t>
      </w:r>
      <w:r w:rsidRPr="005D0F44">
        <w:rPr>
          <w:lang w:val="en-US"/>
        </w:rPr>
        <w:t xml:space="preserve"> </w:t>
      </w:r>
      <w:r>
        <w:t>задачи</w:t>
      </w:r>
      <w:r w:rsidRPr="005D0F44">
        <w:rPr>
          <w:lang w:val="en-US"/>
        </w:rPr>
        <w:t xml:space="preserve">, </w:t>
      </w:r>
      <w:r>
        <w:t>код</w:t>
      </w:r>
      <w:r w:rsidRPr="005D0F44">
        <w:rPr>
          <w:lang w:val="en-US"/>
        </w:rPr>
        <w:t xml:space="preserve"> </w:t>
      </w:r>
      <w:r>
        <w:t>программы</w:t>
      </w:r>
      <w:bookmarkEnd w:id="38"/>
    </w:p>
    <w:p w14:paraId="240DC866" w14:textId="77777777" w:rsidR="000D1CD4" w:rsidRPr="000D1CD4" w:rsidRDefault="000D1CD4" w:rsidP="000D1CD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class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ab8Tsk9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input n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_ma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(n * n - n)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_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rr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_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rr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_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FillTheBlock_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FillTheBlock_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 = 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= m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 +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y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= m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+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c] = k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= m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_y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c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&gt;= y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--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_y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k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FillTheBlock_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int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y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nd_y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ize){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>// x = 4 y = 0 m = 7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whi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k &lt; max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nd_y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m -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gt;= y 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 = k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m -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y 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gt;= x 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--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k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y 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x 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nd_y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 = k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x 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nd_y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-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m -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j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k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size/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%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2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!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y 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x +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p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max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: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n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t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474B08F9" w14:textId="77777777" w:rsidR="005D0F44" w:rsidRDefault="005D0F44" w:rsidP="001A568F">
      <w:pPr>
        <w:jc w:val="center"/>
        <w:rPr>
          <w:lang w:val="en-US"/>
        </w:rPr>
      </w:pPr>
    </w:p>
    <w:p w14:paraId="11258238" w14:textId="3A19C68A" w:rsidR="002D4735" w:rsidRPr="007F26CD" w:rsidRDefault="002D4735" w:rsidP="002D4735">
      <w:pPr>
        <w:pStyle w:val="2"/>
      </w:pPr>
      <w:bookmarkStart w:id="39" w:name="_Toc136801711"/>
      <w:r>
        <w:t>9</w:t>
      </w:r>
      <w:r w:rsidRPr="007F26CD">
        <w:t xml:space="preserve">.3. </w:t>
      </w: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с</w:t>
      </w:r>
      <w:r w:rsidRPr="007F26CD">
        <w:t xml:space="preserve"> </w:t>
      </w:r>
      <w:r>
        <w:t>проверкой</w:t>
      </w:r>
      <w:bookmarkEnd w:id="39"/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7249"/>
      </w:tblGrid>
      <w:tr w:rsidR="00655106" w14:paraId="2B621EE0" w14:textId="77777777" w:rsidTr="00655106">
        <w:tc>
          <w:tcPr>
            <w:tcW w:w="656" w:type="dxa"/>
          </w:tcPr>
          <w:p w14:paraId="7E473D2B" w14:textId="77777777" w:rsidR="00655106" w:rsidRDefault="00655106" w:rsidP="00F96089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7249" w:type="dxa"/>
          </w:tcPr>
          <w:p w14:paraId="0E029F66" w14:textId="77777777" w:rsidR="00655106" w:rsidRPr="00FF6D44" w:rsidRDefault="00655106" w:rsidP="00F9608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655106" w:rsidRPr="00376458" w14:paraId="0F706047" w14:textId="77777777" w:rsidTr="00655106">
        <w:tc>
          <w:tcPr>
            <w:tcW w:w="656" w:type="dxa"/>
            <w:vAlign w:val="center"/>
          </w:tcPr>
          <w:p w14:paraId="6E473616" w14:textId="77777777" w:rsidR="00655106" w:rsidRPr="00FF6D44" w:rsidRDefault="00655106" w:rsidP="00F9608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249" w:type="dxa"/>
            <w:vAlign w:val="center"/>
          </w:tcPr>
          <w:p w14:paraId="795AF0BE" w14:textId="78BB6FF2" w:rsidR="000E11F2" w:rsidRPr="000E11F2" w:rsidRDefault="000E11F2" w:rsidP="000E11F2">
            <w:pPr>
              <w:jc w:val="center"/>
            </w:pPr>
            <w:r>
              <w:rPr>
                <w:color w:val="A9B7C6"/>
                <w:lang w:val="en-US"/>
              </w:rPr>
              <w:br/>
            </w:r>
          </w:p>
          <w:p w14:paraId="3CF2EB78" w14:textId="1C7E9A8C" w:rsidR="00655106" w:rsidRPr="000E11F2" w:rsidRDefault="00B27025" w:rsidP="00D8781B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FFBAB93" wp14:editId="540C8851">
                  <wp:extent cx="4187189" cy="2684206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4"/>
                          <a:srcRect t="61500" r="76495" b="11711"/>
                          <a:stretch/>
                        </pic:blipFill>
                        <pic:spPr bwMode="auto">
                          <a:xfrm>
                            <a:off x="0" y="0"/>
                            <a:ext cx="4196898" cy="26904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BDBD32" w14:textId="77777777" w:rsidR="001A568F" w:rsidRDefault="001A568F" w:rsidP="001A568F">
      <w:pPr>
        <w:jc w:val="center"/>
        <w:rPr>
          <w:lang w:val="en-US"/>
        </w:rPr>
      </w:pPr>
    </w:p>
    <w:p w14:paraId="1041008A" w14:textId="175D49BD" w:rsidR="009D0D6F" w:rsidRPr="000E11F2" w:rsidRDefault="009D0D6F">
      <w:pPr>
        <w:spacing w:after="200" w:line="276" w:lineRule="auto"/>
        <w:jc w:val="left"/>
        <w:rPr>
          <w:lang w:val="en-US"/>
        </w:rPr>
      </w:pPr>
      <w:r w:rsidRPr="000E11F2">
        <w:rPr>
          <w:lang w:val="en-US"/>
        </w:rPr>
        <w:br w:type="page"/>
      </w:r>
    </w:p>
    <w:p w14:paraId="16940197" w14:textId="06B21AD3" w:rsidR="00B23A69" w:rsidRPr="002E07BD" w:rsidRDefault="00B23A69" w:rsidP="00B23A69">
      <w:pPr>
        <w:pStyle w:val="10"/>
      </w:pPr>
      <w:bookmarkStart w:id="40" w:name="_Toc136801712"/>
      <w:r>
        <w:lastRenderedPageBreak/>
        <w:t xml:space="preserve">Задание </w:t>
      </w:r>
      <w:r w:rsidRPr="002E07BD">
        <w:t>10</w:t>
      </w:r>
      <w:bookmarkEnd w:id="40"/>
    </w:p>
    <w:p w14:paraId="470DBF31" w14:textId="4A93405F" w:rsidR="00B23A69" w:rsidRPr="00D446C2" w:rsidRDefault="00B23A69" w:rsidP="00B23A69">
      <w:pPr>
        <w:pStyle w:val="2"/>
      </w:pPr>
      <w:bookmarkStart w:id="41" w:name="_Toc136801713"/>
      <w:r w:rsidRPr="002E07BD">
        <w:t>10</w:t>
      </w:r>
      <w:r>
        <w:t>.1. Постановка задачи</w:t>
      </w:r>
      <w:bookmarkEnd w:id="41"/>
    </w:p>
    <w:p w14:paraId="13AE7770" w14:textId="77777777" w:rsidR="000D1CD4" w:rsidRPr="00733EA4" w:rsidRDefault="000D1CD4" w:rsidP="000D1CD4">
      <w:pPr>
        <w:rPr>
          <w:szCs w:val="24"/>
        </w:rPr>
      </w:pPr>
      <w:bookmarkStart w:id="42" w:name="_Toc136801714"/>
      <w:r w:rsidRPr="00733EA4">
        <w:rPr>
          <w:szCs w:val="24"/>
        </w:rPr>
        <w:t>Задание № 10. Дана матрица с N точками в пространстве, 0-я строчка координаты х, 1-я строчка координаты y. Определить для каждой точки попала ли она в закрашенную область, с использованием массива N элементов (1 – точка п</w:t>
      </w:r>
      <w:r>
        <w:rPr>
          <w:szCs w:val="24"/>
        </w:rPr>
        <w:t xml:space="preserve">опала внутрь области, </w:t>
      </w:r>
      <w:r w:rsidRPr="00733EA4">
        <w:rPr>
          <w:szCs w:val="28"/>
        </w:rPr>
        <w:t>0 – точка на границе области, -1 – точка вне области). Области взять из лабораторной работы № 2 задание 5 (условия проверки реализовать как метод). Создать метод для стилизованного вывода ответов по попаданию точки в область в соответствии с массивом данных о попадании точки.</w:t>
      </w:r>
    </w:p>
    <w:p w14:paraId="76F76CDB" w14:textId="08A65857" w:rsidR="00B23A69" w:rsidRPr="001F5BD6" w:rsidRDefault="00B23A69" w:rsidP="00B23A69">
      <w:pPr>
        <w:pStyle w:val="2"/>
        <w:rPr>
          <w:lang w:val="en-US"/>
        </w:rPr>
      </w:pPr>
      <w:r w:rsidRPr="001F5BD6">
        <w:rPr>
          <w:lang w:val="en-US"/>
        </w:rPr>
        <w:t xml:space="preserve">10.2. </w:t>
      </w:r>
      <w:r>
        <w:t>Решение</w:t>
      </w:r>
      <w:r w:rsidRPr="001F5BD6">
        <w:rPr>
          <w:lang w:val="en-US"/>
        </w:rPr>
        <w:t xml:space="preserve"> </w:t>
      </w:r>
      <w:r>
        <w:t>задачи</w:t>
      </w:r>
      <w:r w:rsidRPr="001F5BD6">
        <w:rPr>
          <w:lang w:val="en-US"/>
        </w:rPr>
        <w:t xml:space="preserve">, </w:t>
      </w:r>
      <w:r>
        <w:t>код</w:t>
      </w:r>
      <w:r w:rsidRPr="001F5BD6">
        <w:rPr>
          <w:lang w:val="en-US"/>
        </w:rPr>
        <w:t xml:space="preserve"> </w:t>
      </w:r>
      <w:r>
        <w:t>программы</w:t>
      </w:r>
      <w:bookmarkEnd w:id="42"/>
    </w:p>
    <w:p w14:paraId="62008F71" w14:textId="77777777" w:rsidR="000D1CD4" w:rsidRPr="000D1CD4" w:rsidRDefault="000D1CD4" w:rsidP="000D1CD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ab8Tsk10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Считываем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оординаты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точек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оличество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точек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points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Матриц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оординат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Nx2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points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>// x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oints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>// y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пределяем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опадание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бласть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result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heckPoi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points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ывод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результатов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printResul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result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 static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checkPoin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points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 result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oints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роверк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опадания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аждой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точки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бласть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points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Условие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какая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бласть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points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gt;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0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&amp;&amp; points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&gt;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result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опала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бласть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result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 -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не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бласти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sult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printResult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 result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sult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result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очка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"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 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опала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нутрь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бласти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очка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"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 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) +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"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н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бласти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683CEE4A" w14:textId="0B33D53C" w:rsidR="00C816BC" w:rsidRPr="00D8781B" w:rsidRDefault="00C816BC" w:rsidP="00B23A69">
      <w:pPr>
        <w:jc w:val="right"/>
        <w:rPr>
          <w:lang w:val="en-US"/>
        </w:rPr>
      </w:pPr>
    </w:p>
    <w:p w14:paraId="5E8827B3" w14:textId="2867F41E" w:rsidR="008504AF" w:rsidRPr="00D8781B" w:rsidRDefault="008504AF" w:rsidP="00B23A69">
      <w:pPr>
        <w:jc w:val="right"/>
        <w:rPr>
          <w:lang w:val="en-US"/>
        </w:rPr>
      </w:pPr>
    </w:p>
    <w:p w14:paraId="370CE091" w14:textId="040FE0F6" w:rsidR="008504AF" w:rsidRPr="00D8781B" w:rsidRDefault="008504AF" w:rsidP="00B23A69">
      <w:pPr>
        <w:jc w:val="right"/>
        <w:rPr>
          <w:lang w:val="en-US"/>
        </w:rPr>
      </w:pPr>
    </w:p>
    <w:p w14:paraId="7035FF60" w14:textId="6293070D" w:rsidR="008504AF" w:rsidRPr="00D8781B" w:rsidRDefault="008504AF" w:rsidP="00B23A69">
      <w:pPr>
        <w:jc w:val="right"/>
        <w:rPr>
          <w:lang w:val="en-US"/>
        </w:rPr>
      </w:pPr>
    </w:p>
    <w:p w14:paraId="3D825D42" w14:textId="4D407728" w:rsidR="008504AF" w:rsidRPr="00D8781B" w:rsidRDefault="008504AF" w:rsidP="00B23A69">
      <w:pPr>
        <w:jc w:val="right"/>
        <w:rPr>
          <w:lang w:val="en-US"/>
        </w:rPr>
      </w:pPr>
    </w:p>
    <w:p w14:paraId="3D280CA1" w14:textId="77777777" w:rsidR="008504AF" w:rsidRPr="00D8781B" w:rsidRDefault="008504AF" w:rsidP="00B23A69">
      <w:pPr>
        <w:jc w:val="right"/>
        <w:rPr>
          <w:lang w:val="en-US"/>
        </w:rPr>
      </w:pPr>
    </w:p>
    <w:p w14:paraId="5A88E13A" w14:textId="1DAD250F" w:rsidR="00B23A69" w:rsidRPr="00416D5E" w:rsidRDefault="00B23A69" w:rsidP="00B23A69">
      <w:pPr>
        <w:jc w:val="right"/>
      </w:pPr>
      <w:r>
        <w:t xml:space="preserve">Таблица </w:t>
      </w:r>
      <w:r w:rsidRPr="00B23A69">
        <w:t>1</w:t>
      </w:r>
      <w:r w:rsidRPr="00416D5E">
        <w:t>0</w:t>
      </w:r>
    </w:p>
    <w:p w14:paraId="4C11AE74" w14:textId="36D3F95F" w:rsidR="002D4735" w:rsidRPr="007F26CD" w:rsidRDefault="002D4735" w:rsidP="002D4735">
      <w:pPr>
        <w:pStyle w:val="2"/>
      </w:pPr>
      <w:bookmarkStart w:id="43" w:name="_Toc136801715"/>
      <w:r>
        <w:t>10</w:t>
      </w:r>
      <w:r w:rsidRPr="007F26CD">
        <w:t xml:space="preserve">.3. </w:t>
      </w: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с</w:t>
      </w:r>
      <w:r w:rsidRPr="007F26CD">
        <w:t xml:space="preserve"> </w:t>
      </w:r>
      <w:r>
        <w:t>проверкой</w:t>
      </w:r>
      <w:bookmarkEnd w:id="43"/>
    </w:p>
    <w:tbl>
      <w:tblPr>
        <w:tblStyle w:val="af"/>
        <w:tblW w:w="9747" w:type="dxa"/>
        <w:tblLook w:val="04A0" w:firstRow="1" w:lastRow="0" w:firstColumn="1" w:lastColumn="0" w:noHBand="0" w:noVBand="1"/>
      </w:tblPr>
      <w:tblGrid>
        <w:gridCol w:w="656"/>
        <w:gridCol w:w="9091"/>
      </w:tblGrid>
      <w:tr w:rsidR="00416D5E" w14:paraId="066D6AEB" w14:textId="77777777" w:rsidTr="00416D5E">
        <w:tc>
          <w:tcPr>
            <w:tcW w:w="656" w:type="dxa"/>
          </w:tcPr>
          <w:p w14:paraId="2B10F968" w14:textId="77777777" w:rsidR="00416D5E" w:rsidRDefault="00416D5E" w:rsidP="00F96089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9091" w:type="dxa"/>
          </w:tcPr>
          <w:p w14:paraId="453CDF00" w14:textId="77777777" w:rsidR="00416D5E" w:rsidRPr="00FF6D44" w:rsidRDefault="00416D5E" w:rsidP="00F9608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416D5E" w14:paraId="540D4030" w14:textId="77777777" w:rsidTr="00416D5E">
        <w:tc>
          <w:tcPr>
            <w:tcW w:w="656" w:type="dxa"/>
            <w:vAlign w:val="center"/>
          </w:tcPr>
          <w:p w14:paraId="2EAB6B80" w14:textId="77777777" w:rsidR="00416D5E" w:rsidRPr="00FF6D44" w:rsidRDefault="00416D5E" w:rsidP="00F9608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91" w:type="dxa"/>
            <w:vAlign w:val="center"/>
          </w:tcPr>
          <w:p w14:paraId="0147D4D6" w14:textId="1F942192" w:rsidR="00416D5E" w:rsidRDefault="002147C6" w:rsidP="00F96089">
            <w:pPr>
              <w:jc w:val="left"/>
            </w:pPr>
            <w:r>
              <w:rPr>
                <w:noProof/>
              </w:rPr>
              <w:drawing>
                <wp:inline distT="0" distB="0" distL="0" distR="0" wp14:anchorId="10D89989" wp14:editId="3AB6D926">
                  <wp:extent cx="5483722" cy="2118049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/>
                          <a:srcRect l="1" t="61713" r="70303" b="17895"/>
                          <a:stretch/>
                        </pic:blipFill>
                        <pic:spPr bwMode="auto">
                          <a:xfrm>
                            <a:off x="0" y="0"/>
                            <a:ext cx="5499859" cy="21242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24CEE5" w14:textId="77777777" w:rsidR="00B23A69" w:rsidRDefault="00B23A69" w:rsidP="00B23A69">
      <w:pPr>
        <w:jc w:val="center"/>
        <w:rPr>
          <w:lang w:val="en-US"/>
        </w:rPr>
      </w:pPr>
    </w:p>
    <w:p w14:paraId="70E28883" w14:textId="7664D878" w:rsidR="00801A64" w:rsidRDefault="00801A64">
      <w:pPr>
        <w:spacing w:after="200" w:line="276" w:lineRule="auto"/>
        <w:jc w:val="left"/>
      </w:pPr>
      <w:r>
        <w:br w:type="page"/>
      </w:r>
    </w:p>
    <w:p w14:paraId="1F514B10" w14:textId="01B11853" w:rsidR="00801A64" w:rsidRPr="002E07BD" w:rsidRDefault="00801A64" w:rsidP="00801A64">
      <w:pPr>
        <w:pStyle w:val="10"/>
      </w:pPr>
      <w:bookmarkStart w:id="44" w:name="_Toc136801716"/>
      <w:r>
        <w:lastRenderedPageBreak/>
        <w:t xml:space="preserve">Задание </w:t>
      </w:r>
      <w:r w:rsidRPr="002E07BD">
        <w:t>1</w:t>
      </w:r>
      <w:r>
        <w:t>1</w:t>
      </w:r>
      <w:bookmarkEnd w:id="44"/>
    </w:p>
    <w:p w14:paraId="0CB969E6" w14:textId="285F2B1F" w:rsidR="00801A64" w:rsidRPr="00D446C2" w:rsidRDefault="00801A64" w:rsidP="00801A64">
      <w:pPr>
        <w:pStyle w:val="2"/>
      </w:pPr>
      <w:bookmarkStart w:id="45" w:name="_Toc136801717"/>
      <w:r w:rsidRPr="002E07BD">
        <w:t>1</w:t>
      </w:r>
      <w:r>
        <w:t>1.1. Постановка задачи</w:t>
      </w:r>
      <w:bookmarkEnd w:id="45"/>
    </w:p>
    <w:p w14:paraId="633AD312" w14:textId="77777777" w:rsidR="000D1CD4" w:rsidRPr="00733EA4" w:rsidRDefault="000D1CD4" w:rsidP="000D1CD4">
      <w:pPr>
        <w:rPr>
          <w:szCs w:val="28"/>
        </w:rPr>
      </w:pPr>
      <w:bookmarkStart w:id="46" w:name="_Toc136801718"/>
      <w:r w:rsidRPr="00733EA4">
        <w:rPr>
          <w:szCs w:val="24"/>
        </w:rPr>
        <w:t>Задание № 11. Дан двумерный массив 2×3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, где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– количество предполагаемых треугольников. Пользователь вводит данные по координатам вершин треугольников в двумерный массив. Создать двумерный массив ответов для </w:t>
      </w:r>
      <w:r w:rsidRPr="00733EA4">
        <w:rPr>
          <w:szCs w:val="24"/>
          <w:lang w:val="en-US"/>
        </w:rPr>
        <w:t>N</w:t>
      </w:r>
      <w:r w:rsidRPr="00733EA4">
        <w:rPr>
          <w:szCs w:val="24"/>
        </w:rPr>
        <w:t xml:space="preserve"> предполагаемых треугольников: 0-я строчка результаты проверки о существовании треугольника с введенными вершинами (1 – существует; 0 – не существует); 1-я строчка классификация треугольников (1 – равносторонний; 2 – прямоугольный; 3 – равнобедренный; 4 – произвольный; 0 – если такого треугольника не существует); 2-я строчка площадь треугольника, если он существует, иначе 0. </w:t>
      </w:r>
      <w:r w:rsidRPr="00733EA4">
        <w:rPr>
          <w:szCs w:val="28"/>
        </w:rPr>
        <w:t>Создать метод для стилизованного вывода ответов. Проверить есть ли треугольники одинаковой площади, вывести ответ, если такие треугольники есть, то указать их номера.</w:t>
      </w:r>
    </w:p>
    <w:p w14:paraId="3562B548" w14:textId="5EC66D4C" w:rsidR="00801A64" w:rsidRPr="001F5BD6" w:rsidRDefault="00801A64" w:rsidP="00801A64">
      <w:pPr>
        <w:pStyle w:val="2"/>
      </w:pPr>
      <w:r w:rsidRPr="001F5BD6">
        <w:t xml:space="preserve">11.2. </w:t>
      </w:r>
      <w:r>
        <w:t>Решение</w:t>
      </w:r>
      <w:r w:rsidRPr="001F5BD6">
        <w:t xml:space="preserve"> </w:t>
      </w:r>
      <w:r>
        <w:t>задачи</w:t>
      </w:r>
      <w:r w:rsidRPr="001F5BD6">
        <w:t xml:space="preserve">, </w:t>
      </w:r>
      <w:r>
        <w:t>код</w:t>
      </w:r>
      <w:r w:rsidRPr="001F5BD6">
        <w:t xml:space="preserve"> </w:t>
      </w:r>
      <w:r>
        <w:t>программы</w:t>
      </w:r>
      <w:bookmarkEnd w:id="46"/>
    </w:p>
    <w:p w14:paraId="02AA7AC2" w14:textId="77777777" w:rsidR="000D1CD4" w:rsidRPr="000D1CD4" w:rsidRDefault="000D1CD4" w:rsidP="000D1CD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*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ab8Tsk11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л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-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о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реугольников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: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double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vertices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double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vertices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%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.nextDoubl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double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 v1 = {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}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double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 v2 = {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}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double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 v3 = {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}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a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dis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v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v2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b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dis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v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v3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dis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v3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v1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 = 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area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Double.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isNa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)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f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реугольник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%d: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уществует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.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n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type = 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lassify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ypeSt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TypeString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type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ides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Side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idesStr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getSidesString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ides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f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реугольник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%d: %s, %s,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лощадь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= %.2f.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n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ypeSt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idesSt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et&lt;Integer&gt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ameAreaTriangle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HashSet&lt;&gt;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= 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j] &amp;&amp; 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= 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* j] &amp;&amp; 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= 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j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&amp;&amp; 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= 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j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&amp;&amp; 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= 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j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&amp;&amp; 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== vertices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 xml:space="preserve">3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* j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ameAreaTriangles.add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ameAreaTriangles.add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j +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!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ameAreaTriangles.isEmpty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f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реугольники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динаковой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площадью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: %s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\n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ameAreaTriangle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lastRenderedPageBreak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rivate static double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dis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double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 v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 double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 v2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sqr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(v1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- v2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* (v1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- v2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+ (v1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- v2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 * (v1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 - v2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)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rivate static double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area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 = (a + b + c) /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.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Math.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sqr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 * (s - a) * (s - b) * (s - c)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rivate static int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classify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 == b &amp;&amp; b == c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Равносторонний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 == b || b == c || c == a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Равнобедренный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Разносторонний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rivate static int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Side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b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doubl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c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 == b &amp;&amp; b == c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Три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динаковых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стороны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 == b || b == c || c == a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Две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динаковых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стороны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Нет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одинаковых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сторон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rivate static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TypeString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type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switch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type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case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: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вносторонний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case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: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внобедренный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case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: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зносторонний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defaul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: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корректный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ип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реугольника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rivate static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String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getSidesString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ides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switch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sides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case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: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т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динаковых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торон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case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2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: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в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динаковых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тороны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case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3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: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три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динаковых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тороны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defaul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: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некорректно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число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динаковых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сторон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4A10DCD3" w14:textId="77777777" w:rsidR="00801A64" w:rsidRPr="000D1CD4" w:rsidRDefault="00801A64" w:rsidP="00801A64">
      <w:pPr>
        <w:jc w:val="right"/>
        <w:rPr>
          <w:lang w:val="en-US"/>
        </w:rPr>
      </w:pPr>
    </w:p>
    <w:p w14:paraId="03F47488" w14:textId="77777777" w:rsidR="00801A64" w:rsidRPr="000D1CD4" w:rsidRDefault="00801A64" w:rsidP="00801A64">
      <w:pPr>
        <w:jc w:val="right"/>
        <w:rPr>
          <w:lang w:val="en-US"/>
        </w:rPr>
      </w:pPr>
    </w:p>
    <w:p w14:paraId="54272BC5" w14:textId="77777777" w:rsidR="00801A64" w:rsidRPr="000D1CD4" w:rsidRDefault="00801A64" w:rsidP="00801A64">
      <w:pPr>
        <w:jc w:val="right"/>
        <w:rPr>
          <w:lang w:val="en-US"/>
        </w:rPr>
      </w:pPr>
    </w:p>
    <w:p w14:paraId="7DC6FE67" w14:textId="77777777" w:rsidR="00801A64" w:rsidRPr="000D1CD4" w:rsidRDefault="00801A64" w:rsidP="00801A64">
      <w:pPr>
        <w:jc w:val="right"/>
        <w:rPr>
          <w:lang w:val="en-US"/>
        </w:rPr>
      </w:pPr>
    </w:p>
    <w:p w14:paraId="561AAD74" w14:textId="77777777" w:rsidR="00801A64" w:rsidRPr="000D1CD4" w:rsidRDefault="00801A64" w:rsidP="00801A64">
      <w:pPr>
        <w:jc w:val="right"/>
        <w:rPr>
          <w:lang w:val="en-US"/>
        </w:rPr>
      </w:pPr>
    </w:p>
    <w:p w14:paraId="587D14AE" w14:textId="77777777" w:rsidR="00801A64" w:rsidRPr="000D1CD4" w:rsidRDefault="00801A64" w:rsidP="00801A64">
      <w:pPr>
        <w:jc w:val="right"/>
        <w:rPr>
          <w:lang w:val="en-US"/>
        </w:rPr>
      </w:pPr>
    </w:p>
    <w:p w14:paraId="518F335F" w14:textId="38E59AA4" w:rsidR="00801A64" w:rsidRPr="000D1CD4" w:rsidRDefault="00801A64" w:rsidP="00801A64">
      <w:pPr>
        <w:jc w:val="right"/>
        <w:rPr>
          <w:lang w:val="en-US"/>
        </w:rPr>
      </w:pPr>
      <w:r>
        <w:t>Таблица</w:t>
      </w:r>
      <w:r w:rsidRPr="000D1CD4">
        <w:rPr>
          <w:lang w:val="en-US"/>
        </w:rPr>
        <w:t xml:space="preserve"> 11</w:t>
      </w:r>
    </w:p>
    <w:p w14:paraId="490069D2" w14:textId="651D07C6" w:rsidR="002D4735" w:rsidRPr="000D1CD4" w:rsidRDefault="002D4735" w:rsidP="002D4735">
      <w:pPr>
        <w:pStyle w:val="2"/>
        <w:rPr>
          <w:lang w:val="en-US"/>
        </w:rPr>
      </w:pPr>
      <w:bookmarkStart w:id="47" w:name="_Toc136801719"/>
      <w:r w:rsidRPr="000D1CD4">
        <w:rPr>
          <w:lang w:val="en-US"/>
        </w:rPr>
        <w:t xml:space="preserve">11.3. </w:t>
      </w:r>
      <w:r>
        <w:t>Тестирование</w:t>
      </w:r>
      <w:r w:rsidRPr="000D1CD4">
        <w:rPr>
          <w:lang w:val="en-US"/>
        </w:rPr>
        <w:t xml:space="preserve"> </w:t>
      </w:r>
      <w:r>
        <w:t>работы</w:t>
      </w:r>
      <w:r w:rsidRPr="000D1CD4">
        <w:rPr>
          <w:lang w:val="en-US"/>
        </w:rPr>
        <w:t xml:space="preserve"> </w:t>
      </w:r>
      <w:r>
        <w:t>программы</w:t>
      </w:r>
      <w:r w:rsidRPr="000D1CD4">
        <w:rPr>
          <w:lang w:val="en-US"/>
        </w:rPr>
        <w:t xml:space="preserve"> </w:t>
      </w:r>
      <w:r>
        <w:t>с</w:t>
      </w:r>
      <w:r w:rsidRPr="000D1CD4">
        <w:rPr>
          <w:lang w:val="en-US"/>
        </w:rPr>
        <w:t xml:space="preserve"> </w:t>
      </w:r>
      <w:r>
        <w:t>проверкой</w:t>
      </w:r>
      <w:bookmarkEnd w:id="47"/>
    </w:p>
    <w:tbl>
      <w:tblPr>
        <w:tblStyle w:val="af"/>
        <w:tblW w:w="9747" w:type="dxa"/>
        <w:tblLook w:val="04A0" w:firstRow="1" w:lastRow="0" w:firstColumn="1" w:lastColumn="0" w:noHBand="0" w:noVBand="1"/>
      </w:tblPr>
      <w:tblGrid>
        <w:gridCol w:w="656"/>
        <w:gridCol w:w="9091"/>
      </w:tblGrid>
      <w:tr w:rsidR="00801A64" w:rsidRPr="000D1CD4" w14:paraId="0091A9C1" w14:textId="77777777" w:rsidTr="007C57C6">
        <w:tc>
          <w:tcPr>
            <w:tcW w:w="656" w:type="dxa"/>
          </w:tcPr>
          <w:p w14:paraId="4AB27BB1" w14:textId="77777777" w:rsidR="00801A64" w:rsidRPr="000D1CD4" w:rsidRDefault="00801A64" w:rsidP="007C57C6">
            <w:pPr>
              <w:jc w:val="center"/>
              <w:rPr>
                <w:lang w:val="en-US"/>
              </w:rPr>
            </w:pPr>
            <w:r w:rsidRPr="000D1CD4">
              <w:rPr>
                <w:lang w:val="en-US"/>
              </w:rPr>
              <w:t xml:space="preserve">№ </w:t>
            </w:r>
            <w:r>
              <w:t>п</w:t>
            </w:r>
            <w:r w:rsidRPr="000D1CD4">
              <w:rPr>
                <w:lang w:val="en-US"/>
              </w:rPr>
              <w:t>.</w:t>
            </w:r>
            <w:r>
              <w:t>п</w:t>
            </w:r>
            <w:r w:rsidRPr="000D1CD4">
              <w:rPr>
                <w:lang w:val="en-US"/>
              </w:rPr>
              <w:t>.</w:t>
            </w:r>
          </w:p>
        </w:tc>
        <w:tc>
          <w:tcPr>
            <w:tcW w:w="9091" w:type="dxa"/>
          </w:tcPr>
          <w:p w14:paraId="3C400F24" w14:textId="77777777" w:rsidR="00801A64" w:rsidRPr="00FF6D44" w:rsidRDefault="00801A64" w:rsidP="007C57C6">
            <w:pPr>
              <w:jc w:val="center"/>
              <w:rPr>
                <w:lang w:val="en-US"/>
              </w:rPr>
            </w:pPr>
            <w:r>
              <w:t>Решение</w:t>
            </w:r>
            <w:r w:rsidRPr="000D1CD4">
              <w:rPr>
                <w:lang w:val="en-US"/>
              </w:rPr>
              <w:t xml:space="preserve"> </w:t>
            </w:r>
            <w:r>
              <w:rPr>
                <w:lang w:val="en-US"/>
              </w:rPr>
              <w:t>Java</w:t>
            </w:r>
          </w:p>
        </w:tc>
      </w:tr>
      <w:tr w:rsidR="00801A64" w:rsidRPr="000D1CD4" w14:paraId="6D3832A0" w14:textId="77777777" w:rsidTr="007C57C6">
        <w:tc>
          <w:tcPr>
            <w:tcW w:w="656" w:type="dxa"/>
            <w:vAlign w:val="center"/>
          </w:tcPr>
          <w:p w14:paraId="6F2A0423" w14:textId="77777777" w:rsidR="00801A64" w:rsidRPr="00FF6D44" w:rsidRDefault="00801A64" w:rsidP="007C57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91" w:type="dxa"/>
            <w:vAlign w:val="center"/>
          </w:tcPr>
          <w:p w14:paraId="39EDA74E" w14:textId="30A197DD" w:rsidR="00801A64" w:rsidRPr="000D1CD4" w:rsidRDefault="00D61259" w:rsidP="007C57C6">
            <w:pPr>
              <w:jc w:val="left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24BCDE1" wp14:editId="00299726">
                  <wp:extent cx="5277513" cy="1175657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6"/>
                          <a:srcRect t="63109" r="64031" b="22646"/>
                          <a:stretch/>
                        </pic:blipFill>
                        <pic:spPr bwMode="auto">
                          <a:xfrm>
                            <a:off x="0" y="0"/>
                            <a:ext cx="5306182" cy="11820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FB156B" w14:textId="77777777" w:rsidR="00801A64" w:rsidRDefault="00801A64" w:rsidP="00801A64">
      <w:pPr>
        <w:jc w:val="center"/>
        <w:rPr>
          <w:lang w:val="en-US"/>
        </w:rPr>
      </w:pPr>
    </w:p>
    <w:p w14:paraId="7E7175EB" w14:textId="77777777" w:rsidR="00801A64" w:rsidRPr="000D1CD4" w:rsidRDefault="00801A64" w:rsidP="00801A64">
      <w:pPr>
        <w:rPr>
          <w:lang w:val="en-US"/>
        </w:rPr>
      </w:pPr>
    </w:p>
    <w:p w14:paraId="15D173B9" w14:textId="718AF43B" w:rsidR="009944F7" w:rsidRPr="000D1CD4" w:rsidRDefault="009944F7">
      <w:pPr>
        <w:spacing w:after="200" w:line="276" w:lineRule="auto"/>
        <w:jc w:val="left"/>
        <w:rPr>
          <w:lang w:val="en-US"/>
        </w:rPr>
      </w:pPr>
      <w:r w:rsidRPr="000D1CD4">
        <w:rPr>
          <w:lang w:val="en-US"/>
        </w:rPr>
        <w:br w:type="page"/>
      </w:r>
    </w:p>
    <w:p w14:paraId="394FC596" w14:textId="6C2475BF" w:rsidR="009944F7" w:rsidRPr="000D1CD4" w:rsidRDefault="009944F7" w:rsidP="009944F7">
      <w:pPr>
        <w:pStyle w:val="10"/>
        <w:rPr>
          <w:lang w:val="en-US"/>
        </w:rPr>
      </w:pPr>
      <w:bookmarkStart w:id="48" w:name="_Toc136801720"/>
      <w:r>
        <w:lastRenderedPageBreak/>
        <w:t>Задание</w:t>
      </w:r>
      <w:r w:rsidRPr="000D1CD4">
        <w:rPr>
          <w:lang w:val="en-US"/>
        </w:rPr>
        <w:t xml:space="preserve"> 12</w:t>
      </w:r>
      <w:bookmarkEnd w:id="48"/>
    </w:p>
    <w:p w14:paraId="445BCE54" w14:textId="40D800E7" w:rsidR="009944F7" w:rsidRPr="000D1CD4" w:rsidRDefault="009944F7" w:rsidP="009944F7">
      <w:pPr>
        <w:pStyle w:val="2"/>
        <w:rPr>
          <w:lang w:val="en-US"/>
        </w:rPr>
      </w:pPr>
      <w:bookmarkStart w:id="49" w:name="_Toc136801721"/>
      <w:r w:rsidRPr="000D1CD4">
        <w:rPr>
          <w:lang w:val="en-US"/>
        </w:rPr>
        <w:t xml:space="preserve">12.1. </w:t>
      </w:r>
      <w:r>
        <w:t>Постановка</w:t>
      </w:r>
      <w:r w:rsidRPr="000D1CD4">
        <w:rPr>
          <w:lang w:val="en-US"/>
        </w:rPr>
        <w:t xml:space="preserve"> </w:t>
      </w:r>
      <w:r>
        <w:t>задачи</w:t>
      </w:r>
      <w:bookmarkEnd w:id="49"/>
    </w:p>
    <w:p w14:paraId="04A4E936" w14:textId="77777777" w:rsidR="000D1CD4" w:rsidRPr="000D1CD4" w:rsidRDefault="000D1CD4" w:rsidP="000D1CD4">
      <w:pPr>
        <w:rPr>
          <w:szCs w:val="24"/>
          <w:lang w:val="en-US"/>
        </w:rPr>
      </w:pPr>
      <w:bookmarkStart w:id="50" w:name="_Toc136801722"/>
      <w:r w:rsidRPr="00733EA4">
        <w:rPr>
          <w:szCs w:val="24"/>
        </w:rPr>
        <w:t>Задание</w:t>
      </w:r>
      <w:r w:rsidRPr="000D1CD4">
        <w:rPr>
          <w:szCs w:val="24"/>
          <w:lang w:val="en-US"/>
        </w:rPr>
        <w:t xml:space="preserve"> № 12. </w:t>
      </w:r>
      <w:r w:rsidRPr="00733EA4">
        <w:rPr>
          <w:szCs w:val="24"/>
        </w:rPr>
        <w:t>Дан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двумерный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квадратный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массив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  <w:lang w:val="en-US"/>
        </w:rPr>
        <w:t>A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и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двумерный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квадратный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массив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обратный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к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первому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  <w:lang w:val="en-US"/>
        </w:rPr>
        <w:t>A</w:t>
      </w:r>
      <w:r w:rsidRPr="000D1CD4">
        <w:rPr>
          <w:szCs w:val="24"/>
          <w:vertAlign w:val="superscript"/>
          <w:lang w:val="en-US"/>
        </w:rPr>
        <w:t>-1</w:t>
      </w:r>
      <w:r w:rsidRPr="000D1CD4">
        <w:rPr>
          <w:szCs w:val="24"/>
          <w:lang w:val="en-US"/>
        </w:rPr>
        <w:t xml:space="preserve">. </w:t>
      </w:r>
      <w:r w:rsidRPr="00733EA4">
        <w:rPr>
          <w:szCs w:val="24"/>
        </w:rPr>
        <w:t>При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этом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пользователь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вводит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размерность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массива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и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данные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сам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и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может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допустить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ошибку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при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вычислении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обратной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матрицы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или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при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вводе</w:t>
      </w:r>
      <w:r w:rsidRPr="000D1CD4">
        <w:rPr>
          <w:szCs w:val="24"/>
          <w:lang w:val="en-US"/>
        </w:rPr>
        <w:t xml:space="preserve">. </w:t>
      </w:r>
      <w:r w:rsidRPr="00733EA4">
        <w:rPr>
          <w:szCs w:val="24"/>
        </w:rPr>
        <w:t>Поэтому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выполнить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проверку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соответствуют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ли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массивы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свойству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  <w:lang w:val="en-US"/>
        </w:rPr>
        <w:t>A</w:t>
      </w:r>
      <w:r w:rsidRPr="000D1CD4">
        <w:rPr>
          <w:szCs w:val="24"/>
          <w:lang w:val="en-US"/>
        </w:rPr>
        <w:t xml:space="preserve">* </w:t>
      </w:r>
      <w:r w:rsidRPr="00733EA4">
        <w:rPr>
          <w:szCs w:val="24"/>
          <w:lang w:val="en-US"/>
        </w:rPr>
        <w:t>A</w:t>
      </w:r>
      <w:r w:rsidRPr="000D1CD4">
        <w:rPr>
          <w:szCs w:val="24"/>
          <w:vertAlign w:val="superscript"/>
          <w:lang w:val="en-US"/>
        </w:rPr>
        <w:t>-1</w:t>
      </w:r>
      <w:r w:rsidRPr="000D1CD4">
        <w:rPr>
          <w:szCs w:val="24"/>
          <w:lang w:val="en-US"/>
        </w:rPr>
        <w:t>=</w:t>
      </w:r>
      <w:r w:rsidRPr="00733EA4">
        <w:rPr>
          <w:szCs w:val="24"/>
          <w:lang w:val="en-US"/>
        </w:rPr>
        <w:t>E</w:t>
      </w:r>
      <w:r w:rsidRPr="000D1CD4">
        <w:rPr>
          <w:szCs w:val="24"/>
          <w:lang w:val="en-US"/>
        </w:rPr>
        <w:t xml:space="preserve">, </w:t>
      </w:r>
      <w:r w:rsidRPr="00733EA4">
        <w:rPr>
          <w:szCs w:val="24"/>
        </w:rPr>
        <w:t>где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  <w:lang w:val="en-US"/>
        </w:rPr>
        <w:t>E</w:t>
      </w:r>
      <w:r w:rsidRPr="000D1CD4">
        <w:rPr>
          <w:szCs w:val="24"/>
          <w:lang w:val="en-US"/>
        </w:rPr>
        <w:t xml:space="preserve"> – </w:t>
      </w:r>
      <w:r w:rsidRPr="00733EA4">
        <w:rPr>
          <w:szCs w:val="24"/>
        </w:rPr>
        <w:t>это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единичная</w:t>
      </w:r>
      <w:r w:rsidRPr="000D1CD4">
        <w:rPr>
          <w:szCs w:val="24"/>
          <w:lang w:val="en-US"/>
        </w:rPr>
        <w:t xml:space="preserve"> </w:t>
      </w:r>
      <w:r w:rsidRPr="00733EA4">
        <w:rPr>
          <w:szCs w:val="24"/>
        </w:rPr>
        <w:t>матрица</w:t>
      </w:r>
      <w:r w:rsidRPr="000D1CD4">
        <w:rPr>
          <w:szCs w:val="24"/>
          <w:lang w:val="en-US"/>
        </w:rPr>
        <w:t>.</w:t>
      </w:r>
    </w:p>
    <w:p w14:paraId="5F45612D" w14:textId="02E87F9A" w:rsidR="009944F7" w:rsidRPr="001F5BD6" w:rsidRDefault="009944F7" w:rsidP="008A2BD7">
      <w:pPr>
        <w:pStyle w:val="2"/>
        <w:jc w:val="left"/>
        <w:rPr>
          <w:lang w:val="en-US"/>
        </w:rPr>
      </w:pPr>
      <w:r w:rsidRPr="001F5BD6">
        <w:rPr>
          <w:lang w:val="en-US"/>
        </w:rPr>
        <w:t xml:space="preserve">12.2. </w:t>
      </w:r>
      <w:r>
        <w:t>Решение</w:t>
      </w:r>
      <w:r w:rsidRPr="001F5BD6">
        <w:rPr>
          <w:lang w:val="en-US"/>
        </w:rPr>
        <w:t xml:space="preserve"> </w:t>
      </w:r>
      <w:r>
        <w:t>задачи</w:t>
      </w:r>
      <w:r w:rsidRPr="001F5BD6">
        <w:rPr>
          <w:lang w:val="en-US"/>
        </w:rPr>
        <w:t xml:space="preserve">, </w:t>
      </w:r>
      <w:r>
        <w:t>код</w:t>
      </w:r>
      <w:r w:rsidRPr="001F5BD6">
        <w:rPr>
          <w:lang w:val="en-US"/>
        </w:rPr>
        <w:t xml:space="preserve"> </w:t>
      </w:r>
      <w:r>
        <w:t>программы</w:t>
      </w:r>
      <w:bookmarkEnd w:id="50"/>
    </w:p>
    <w:p w14:paraId="5E3E467B" w14:textId="77777777" w:rsidR="000D1CD4" w:rsidRPr="000D1CD4" w:rsidRDefault="000D1CD4" w:rsidP="000D1CD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</w:pP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Lab8Tsk12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a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new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anner(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размер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вадратной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трицы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: 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a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элементы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трицы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A: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a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_invers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ведит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элементы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братной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трицы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A-1: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_invers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c.nextInt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//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Проверяем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выполняется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ли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eastAsia="ru-RU"/>
        </w:rPr>
        <w:t>условие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t xml:space="preserve"> A * A-1 = E</w:t>
      </w:r>
      <w:r w:rsidRPr="000D1CD4">
        <w:rPr>
          <w:rFonts w:ascii="JetBrains Mono" w:eastAsia="Times New Roman" w:hAnsi="JetBrains Mono" w:cs="Courier New"/>
          <w:color w:val="808080"/>
          <w:sz w:val="20"/>
          <w:szCs w:val="20"/>
          <w:lang w:val="en-US" w:eastAsia="ru-RU"/>
        </w:rPr>
        <w:br/>
        <w:t xml:space="preserve">       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check = </w:t>
      </w:r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multiply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_inverse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check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трицы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A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A-1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корректны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}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els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System.</w:t>
      </w:r>
      <w:r w:rsidRPr="000D1CD4">
        <w:rPr>
          <w:rFonts w:ascii="JetBrains Mono" w:eastAsia="Times New Roman" w:hAnsi="JetBrains Mono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шибка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в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обратной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матрице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ли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исходных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eastAsia="ru-RU"/>
        </w:rPr>
        <w:t>данных</w:t>
      </w:r>
      <w:r w:rsidRPr="000D1CD4">
        <w:rPr>
          <w:rFonts w:ascii="JetBrains Mono" w:eastAsia="Times New Roman" w:hAnsi="JetBrains Mono" w:cs="Courier New"/>
          <w:color w:val="6A8759"/>
          <w:sz w:val="20"/>
          <w:szCs w:val="20"/>
          <w:lang w:val="en-US" w:eastAsia="ru-RU"/>
        </w:rPr>
        <w:t>"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public static </w:t>
      </w:r>
      <w:proofErr w:type="spellStart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 </w:t>
      </w:r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ultiply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a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inverse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result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multiply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a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,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nverse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e = </w:t>
      </w:r>
      <w:proofErr w:type="spellStart"/>
      <w:r w:rsidRPr="000D1CD4">
        <w:rPr>
          <w:rFonts w:ascii="JetBrains Mono" w:eastAsia="Times New Roman" w:hAnsi="JetBrains Mono" w:cs="Courier New"/>
          <w:i/>
          <w:iCs/>
          <w:color w:val="A9B7C6"/>
          <w:sz w:val="20"/>
          <w:szCs w:val="20"/>
          <w:lang w:val="en-US" w:eastAsia="ru-RU"/>
        </w:rPr>
        <w:t>createUnit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a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f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result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 != e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)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false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return true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 static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multiply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a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,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][] b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result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b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lastRenderedPageBreak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a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proofErr w:type="spellEnd"/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b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k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 &lt; a[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.</w:t>
      </w:r>
      <w:r w:rsidRPr="000D1CD4">
        <w:rPr>
          <w:rFonts w:ascii="JetBrains Mono" w:eastAsia="Times New Roman" w:hAnsi="JetBrains Mono" w:cs="Courier New"/>
          <w:color w:val="9876AA"/>
          <w:sz w:val="20"/>
          <w:szCs w:val="20"/>
          <w:lang w:val="en-US" w:eastAsia="ru-RU"/>
        </w:rPr>
        <w:t>length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k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    result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j] += a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][k] * b[k][j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result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public static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</w:t>
      </w:r>
      <w:proofErr w:type="spellStart"/>
      <w:r w:rsidRPr="000D1CD4">
        <w:rPr>
          <w:rFonts w:ascii="JetBrains Mono" w:eastAsia="Times New Roman" w:hAnsi="JetBrains Mono" w:cs="Courier New"/>
          <w:color w:val="FFC66D"/>
          <w:sz w:val="20"/>
          <w:szCs w:val="20"/>
          <w:lang w:val="en-US" w:eastAsia="ru-RU"/>
        </w:rPr>
        <w:t>createUnitMatrix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n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[][] e =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new int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[n][n]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++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for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int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j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 &lt; n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) {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if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 == j) e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1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    else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[</w:t>
      </w:r>
      <w:proofErr w:type="spellStart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 xml:space="preserve">][j] = </w:t>
      </w:r>
      <w:r w:rsidRPr="000D1CD4">
        <w:rPr>
          <w:rFonts w:ascii="JetBrains Mono" w:eastAsia="Times New Roman" w:hAnsi="JetBrains Mono" w:cs="Courier New"/>
          <w:color w:val="6897BB"/>
          <w:sz w:val="20"/>
          <w:szCs w:val="20"/>
          <w:lang w:val="en-US" w:eastAsia="ru-RU"/>
        </w:rPr>
        <w:t>0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 xml:space="preserve">return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e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t>;</w:t>
      </w:r>
      <w:r w:rsidRPr="000D1CD4">
        <w:rPr>
          <w:rFonts w:ascii="JetBrains Mono" w:eastAsia="Times New Roman" w:hAnsi="JetBrains Mono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t>}</w:t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</w:r>
      <w:r w:rsidRPr="000D1CD4">
        <w:rPr>
          <w:rFonts w:ascii="JetBrains Mono" w:eastAsia="Times New Roman" w:hAnsi="JetBrains Mono" w:cs="Courier New"/>
          <w:color w:val="A9B7C6"/>
          <w:sz w:val="20"/>
          <w:szCs w:val="20"/>
          <w:lang w:val="en-US" w:eastAsia="ru-RU"/>
        </w:rPr>
        <w:br/>
        <w:t>}</w:t>
      </w:r>
    </w:p>
    <w:p w14:paraId="0BE84CD1" w14:textId="22F84BAA" w:rsidR="009944F7" w:rsidRPr="002D4735" w:rsidRDefault="009944F7" w:rsidP="009944F7">
      <w:pPr>
        <w:jc w:val="right"/>
      </w:pPr>
      <w:r>
        <w:t xml:space="preserve">Таблица </w:t>
      </w:r>
      <w:r w:rsidRPr="00B23A69">
        <w:t>1</w:t>
      </w:r>
      <w:r>
        <w:t>2</w:t>
      </w:r>
    </w:p>
    <w:p w14:paraId="590A67CB" w14:textId="07079F21" w:rsidR="002D4735" w:rsidRPr="007F26CD" w:rsidRDefault="002D4735" w:rsidP="002D4735">
      <w:pPr>
        <w:pStyle w:val="2"/>
      </w:pPr>
      <w:bookmarkStart w:id="51" w:name="_Toc136801723"/>
      <w:r>
        <w:t>12</w:t>
      </w:r>
      <w:r w:rsidRPr="007F26CD">
        <w:t xml:space="preserve">.3. </w:t>
      </w:r>
      <w:r>
        <w:t>Тестирование</w:t>
      </w:r>
      <w:r w:rsidRPr="007F26CD">
        <w:t xml:space="preserve"> </w:t>
      </w:r>
      <w:r>
        <w:t>работы</w:t>
      </w:r>
      <w:r w:rsidRPr="007F26CD">
        <w:t xml:space="preserve"> </w:t>
      </w:r>
      <w:r>
        <w:t>программы</w:t>
      </w:r>
      <w:r w:rsidRPr="007F26CD">
        <w:t xml:space="preserve"> </w:t>
      </w:r>
      <w:r>
        <w:t>с</w:t>
      </w:r>
      <w:r w:rsidRPr="007F26CD">
        <w:t xml:space="preserve"> </w:t>
      </w:r>
      <w:r>
        <w:t>проверкой</w:t>
      </w:r>
      <w:bookmarkEnd w:id="51"/>
    </w:p>
    <w:tbl>
      <w:tblPr>
        <w:tblStyle w:val="af"/>
        <w:tblW w:w="9747" w:type="dxa"/>
        <w:tblLook w:val="04A0" w:firstRow="1" w:lastRow="0" w:firstColumn="1" w:lastColumn="0" w:noHBand="0" w:noVBand="1"/>
      </w:tblPr>
      <w:tblGrid>
        <w:gridCol w:w="656"/>
        <w:gridCol w:w="9091"/>
      </w:tblGrid>
      <w:tr w:rsidR="009944F7" w14:paraId="4A536ADF" w14:textId="77777777" w:rsidTr="007C57C6">
        <w:tc>
          <w:tcPr>
            <w:tcW w:w="656" w:type="dxa"/>
          </w:tcPr>
          <w:p w14:paraId="1303DF50" w14:textId="77777777" w:rsidR="009944F7" w:rsidRDefault="009944F7" w:rsidP="007C57C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9091" w:type="dxa"/>
          </w:tcPr>
          <w:p w14:paraId="169AC3BA" w14:textId="77777777" w:rsidR="009944F7" w:rsidRPr="00FF6D44" w:rsidRDefault="009944F7" w:rsidP="007C57C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9944F7" w:rsidRPr="00EA4732" w14:paraId="10D32011" w14:textId="77777777" w:rsidTr="007C57C6">
        <w:tc>
          <w:tcPr>
            <w:tcW w:w="656" w:type="dxa"/>
            <w:vAlign w:val="center"/>
          </w:tcPr>
          <w:p w14:paraId="7D37BE9B" w14:textId="77777777" w:rsidR="009944F7" w:rsidRPr="00FF6D44" w:rsidRDefault="009944F7" w:rsidP="007C57C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91" w:type="dxa"/>
            <w:vAlign w:val="center"/>
          </w:tcPr>
          <w:p w14:paraId="5E983917" w14:textId="4927B831" w:rsidR="009944F7" w:rsidRDefault="00EB3536" w:rsidP="007C57C6">
            <w:pPr>
              <w:jc w:val="left"/>
            </w:pPr>
            <w:r>
              <w:rPr>
                <w:noProof/>
              </w:rPr>
              <w:t xml:space="preserve"> </w:t>
            </w:r>
            <w:r w:rsidR="00627461">
              <w:rPr>
                <w:noProof/>
              </w:rPr>
              <w:drawing>
                <wp:inline distT="0" distB="0" distL="0" distR="0" wp14:anchorId="13D1FD0E" wp14:editId="4BF012F7">
                  <wp:extent cx="5070618" cy="2491273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7"/>
                          <a:srcRect t="60038" r="73455" b="16776"/>
                          <a:stretch/>
                        </pic:blipFill>
                        <pic:spPr bwMode="auto">
                          <a:xfrm>
                            <a:off x="0" y="0"/>
                            <a:ext cx="5097450" cy="25044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81F78F" w14:textId="77777777" w:rsidR="009944F7" w:rsidRDefault="009944F7" w:rsidP="009944F7">
      <w:pPr>
        <w:jc w:val="center"/>
        <w:rPr>
          <w:lang w:val="en-US"/>
        </w:rPr>
      </w:pPr>
    </w:p>
    <w:p w14:paraId="7AC87AA9" w14:textId="384107F6" w:rsidR="00740246" w:rsidRDefault="00740246">
      <w:pPr>
        <w:spacing w:after="200" w:line="276" w:lineRule="auto"/>
        <w:jc w:val="left"/>
      </w:pPr>
      <w:r>
        <w:br w:type="page"/>
      </w:r>
    </w:p>
    <w:sectPr w:rsidR="00740246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F861CC"/>
    <w:multiLevelType w:val="multilevel"/>
    <w:tmpl w:val="3C18AD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6"/>
  </w:num>
  <w:num w:numId="5">
    <w:abstractNumId w:val="4"/>
  </w:num>
  <w:num w:numId="6">
    <w:abstractNumId w:val="3"/>
  </w:num>
  <w:num w:numId="7">
    <w:abstractNumId w:val="9"/>
  </w:num>
  <w:num w:numId="8">
    <w:abstractNumId w:val="7"/>
  </w:num>
  <w:num w:numId="9">
    <w:abstractNumId w:val="8"/>
  </w:num>
  <w:num w:numId="10">
    <w:abstractNumId w:val="0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7"/>
  <w:proofState w:spelling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00D91"/>
    <w:rsid w:val="00024B65"/>
    <w:rsid w:val="00035627"/>
    <w:rsid w:val="000440E5"/>
    <w:rsid w:val="00047CAA"/>
    <w:rsid w:val="00064F1A"/>
    <w:rsid w:val="0006719A"/>
    <w:rsid w:val="00077E09"/>
    <w:rsid w:val="000A15C5"/>
    <w:rsid w:val="000A3D5C"/>
    <w:rsid w:val="000B145B"/>
    <w:rsid w:val="000B32B3"/>
    <w:rsid w:val="000B3444"/>
    <w:rsid w:val="000C4E15"/>
    <w:rsid w:val="000D1CD4"/>
    <w:rsid w:val="000E11F2"/>
    <w:rsid w:val="001013DC"/>
    <w:rsid w:val="001410AF"/>
    <w:rsid w:val="00150FBD"/>
    <w:rsid w:val="00177317"/>
    <w:rsid w:val="001877A9"/>
    <w:rsid w:val="001A2F85"/>
    <w:rsid w:val="001A568F"/>
    <w:rsid w:val="001A7187"/>
    <w:rsid w:val="001B05FC"/>
    <w:rsid w:val="001C42EB"/>
    <w:rsid w:val="001E2AC2"/>
    <w:rsid w:val="001E77A0"/>
    <w:rsid w:val="001F5BD6"/>
    <w:rsid w:val="00210476"/>
    <w:rsid w:val="00213F03"/>
    <w:rsid w:val="002147C6"/>
    <w:rsid w:val="00222A4B"/>
    <w:rsid w:val="002512B9"/>
    <w:rsid w:val="00251584"/>
    <w:rsid w:val="00251879"/>
    <w:rsid w:val="00255F77"/>
    <w:rsid w:val="0026359D"/>
    <w:rsid w:val="00266D7B"/>
    <w:rsid w:val="00280EF3"/>
    <w:rsid w:val="002A4B18"/>
    <w:rsid w:val="002B673D"/>
    <w:rsid w:val="002C6BB8"/>
    <w:rsid w:val="002D4735"/>
    <w:rsid w:val="002E07BD"/>
    <w:rsid w:val="002F7F2E"/>
    <w:rsid w:val="0030157B"/>
    <w:rsid w:val="003200F8"/>
    <w:rsid w:val="003313E3"/>
    <w:rsid w:val="0034373E"/>
    <w:rsid w:val="00365AE5"/>
    <w:rsid w:val="00366B47"/>
    <w:rsid w:val="00376458"/>
    <w:rsid w:val="0037690F"/>
    <w:rsid w:val="00397176"/>
    <w:rsid w:val="003A1E7F"/>
    <w:rsid w:val="003A2E63"/>
    <w:rsid w:val="003B0DD4"/>
    <w:rsid w:val="003B583A"/>
    <w:rsid w:val="003C1230"/>
    <w:rsid w:val="004009F0"/>
    <w:rsid w:val="004079ED"/>
    <w:rsid w:val="00416D5E"/>
    <w:rsid w:val="00430517"/>
    <w:rsid w:val="004540DA"/>
    <w:rsid w:val="00467FBE"/>
    <w:rsid w:val="0048028D"/>
    <w:rsid w:val="0049667A"/>
    <w:rsid w:val="004B53F0"/>
    <w:rsid w:val="004B5CF2"/>
    <w:rsid w:val="004B5EBC"/>
    <w:rsid w:val="004B7668"/>
    <w:rsid w:val="004C171A"/>
    <w:rsid w:val="004D5FF5"/>
    <w:rsid w:val="005125A5"/>
    <w:rsid w:val="00521F65"/>
    <w:rsid w:val="005259BC"/>
    <w:rsid w:val="005436DF"/>
    <w:rsid w:val="00543D3C"/>
    <w:rsid w:val="00562FA1"/>
    <w:rsid w:val="00563F51"/>
    <w:rsid w:val="005717E7"/>
    <w:rsid w:val="005B037C"/>
    <w:rsid w:val="005B3EEC"/>
    <w:rsid w:val="005C4685"/>
    <w:rsid w:val="005D0F44"/>
    <w:rsid w:val="005D2BF0"/>
    <w:rsid w:val="005F2B9E"/>
    <w:rsid w:val="00627461"/>
    <w:rsid w:val="0062777D"/>
    <w:rsid w:val="006331FC"/>
    <w:rsid w:val="006455D8"/>
    <w:rsid w:val="00655106"/>
    <w:rsid w:val="00683665"/>
    <w:rsid w:val="006A5F8B"/>
    <w:rsid w:val="006C29EA"/>
    <w:rsid w:val="006D1EBA"/>
    <w:rsid w:val="006E58BC"/>
    <w:rsid w:val="006F3FA7"/>
    <w:rsid w:val="00712581"/>
    <w:rsid w:val="00712D6D"/>
    <w:rsid w:val="00716A8D"/>
    <w:rsid w:val="00740246"/>
    <w:rsid w:val="00760A87"/>
    <w:rsid w:val="00765399"/>
    <w:rsid w:val="0076574D"/>
    <w:rsid w:val="00772B46"/>
    <w:rsid w:val="00772DCC"/>
    <w:rsid w:val="007A5F8F"/>
    <w:rsid w:val="007D24B1"/>
    <w:rsid w:val="007E5AF6"/>
    <w:rsid w:val="007E6A23"/>
    <w:rsid w:val="007F26CD"/>
    <w:rsid w:val="00801373"/>
    <w:rsid w:val="00801A64"/>
    <w:rsid w:val="00805638"/>
    <w:rsid w:val="008206D9"/>
    <w:rsid w:val="0082477D"/>
    <w:rsid w:val="0084536D"/>
    <w:rsid w:val="008504AF"/>
    <w:rsid w:val="008565C5"/>
    <w:rsid w:val="008A2BD7"/>
    <w:rsid w:val="008B7DCA"/>
    <w:rsid w:val="008E35AD"/>
    <w:rsid w:val="008E4E92"/>
    <w:rsid w:val="008F54A3"/>
    <w:rsid w:val="00903D99"/>
    <w:rsid w:val="00905CAA"/>
    <w:rsid w:val="00911D15"/>
    <w:rsid w:val="00912731"/>
    <w:rsid w:val="00916DFC"/>
    <w:rsid w:val="00940E13"/>
    <w:rsid w:val="00955A36"/>
    <w:rsid w:val="009636AC"/>
    <w:rsid w:val="00971F49"/>
    <w:rsid w:val="0098191A"/>
    <w:rsid w:val="00986CE7"/>
    <w:rsid w:val="009944F7"/>
    <w:rsid w:val="009A7D9C"/>
    <w:rsid w:val="009C0773"/>
    <w:rsid w:val="009D0D6F"/>
    <w:rsid w:val="009F3AC9"/>
    <w:rsid w:val="009F675C"/>
    <w:rsid w:val="009F67D4"/>
    <w:rsid w:val="00A30DB7"/>
    <w:rsid w:val="00A51BAA"/>
    <w:rsid w:val="00A7517A"/>
    <w:rsid w:val="00AD4309"/>
    <w:rsid w:val="00AD6B0B"/>
    <w:rsid w:val="00AD7EFE"/>
    <w:rsid w:val="00AE69C3"/>
    <w:rsid w:val="00B23A69"/>
    <w:rsid w:val="00B27025"/>
    <w:rsid w:val="00B57A50"/>
    <w:rsid w:val="00B666D6"/>
    <w:rsid w:val="00B67402"/>
    <w:rsid w:val="00B67F4A"/>
    <w:rsid w:val="00B828E5"/>
    <w:rsid w:val="00B92E64"/>
    <w:rsid w:val="00BD1DB5"/>
    <w:rsid w:val="00BD543B"/>
    <w:rsid w:val="00BE36CC"/>
    <w:rsid w:val="00BE5617"/>
    <w:rsid w:val="00BE6E04"/>
    <w:rsid w:val="00C03660"/>
    <w:rsid w:val="00C05521"/>
    <w:rsid w:val="00C11F82"/>
    <w:rsid w:val="00C25CF5"/>
    <w:rsid w:val="00C41CF7"/>
    <w:rsid w:val="00C4201A"/>
    <w:rsid w:val="00C51A7A"/>
    <w:rsid w:val="00C547C2"/>
    <w:rsid w:val="00C75569"/>
    <w:rsid w:val="00C816BC"/>
    <w:rsid w:val="00C94430"/>
    <w:rsid w:val="00CB32ED"/>
    <w:rsid w:val="00CB6EEB"/>
    <w:rsid w:val="00CC1A5C"/>
    <w:rsid w:val="00CC7963"/>
    <w:rsid w:val="00CF1287"/>
    <w:rsid w:val="00CF4418"/>
    <w:rsid w:val="00CF5A84"/>
    <w:rsid w:val="00CF7C02"/>
    <w:rsid w:val="00D139BD"/>
    <w:rsid w:val="00D14C41"/>
    <w:rsid w:val="00D221F4"/>
    <w:rsid w:val="00D35B05"/>
    <w:rsid w:val="00D418C9"/>
    <w:rsid w:val="00D446C2"/>
    <w:rsid w:val="00D50667"/>
    <w:rsid w:val="00D50860"/>
    <w:rsid w:val="00D61259"/>
    <w:rsid w:val="00D819AA"/>
    <w:rsid w:val="00D8781B"/>
    <w:rsid w:val="00D9385F"/>
    <w:rsid w:val="00DA48B8"/>
    <w:rsid w:val="00DB483A"/>
    <w:rsid w:val="00DB5EB7"/>
    <w:rsid w:val="00DD5DDE"/>
    <w:rsid w:val="00DF16A0"/>
    <w:rsid w:val="00E04C0B"/>
    <w:rsid w:val="00E10F0D"/>
    <w:rsid w:val="00E12D8E"/>
    <w:rsid w:val="00E26428"/>
    <w:rsid w:val="00E34DE7"/>
    <w:rsid w:val="00E4458D"/>
    <w:rsid w:val="00E46F71"/>
    <w:rsid w:val="00E533E6"/>
    <w:rsid w:val="00E53745"/>
    <w:rsid w:val="00E71049"/>
    <w:rsid w:val="00E73CB7"/>
    <w:rsid w:val="00E75F19"/>
    <w:rsid w:val="00E770BF"/>
    <w:rsid w:val="00EA4732"/>
    <w:rsid w:val="00EB0E1F"/>
    <w:rsid w:val="00EB3536"/>
    <w:rsid w:val="00EB50C3"/>
    <w:rsid w:val="00EF08FD"/>
    <w:rsid w:val="00F013B3"/>
    <w:rsid w:val="00F051FC"/>
    <w:rsid w:val="00F05816"/>
    <w:rsid w:val="00F6535B"/>
    <w:rsid w:val="00F670F2"/>
    <w:rsid w:val="00F9178F"/>
    <w:rsid w:val="00FA5111"/>
    <w:rsid w:val="00FA5446"/>
    <w:rsid w:val="00FB3B27"/>
    <w:rsid w:val="00FB448B"/>
    <w:rsid w:val="00FB5ABB"/>
    <w:rsid w:val="00FD5507"/>
    <w:rsid w:val="00FD587E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26687C"/>
  <w15:docId w15:val="{2B883C21-0D28-45B0-8FBA-F756EA9E3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A751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A7517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TOC Heading"/>
    <w:basedOn w:val="10"/>
    <w:next w:val="a3"/>
    <w:uiPriority w:val="39"/>
    <w:unhideWhenUsed/>
    <w:qFormat/>
    <w:rsid w:val="005717E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  <w:style w:type="paragraph" w:customStyle="1" w:styleId="Default">
    <w:name w:val="Default"/>
    <w:rsid w:val="00B828E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character" w:customStyle="1" w:styleId="apple-tab-span">
    <w:name w:val="apple-tab-span"/>
    <w:basedOn w:val="a4"/>
    <w:rsid w:val="00D878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30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2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8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4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9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27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9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48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3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8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8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0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7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2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2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53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1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35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23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67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9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58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70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6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5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76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70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98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0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64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2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0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00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67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7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1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7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34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00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1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8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7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41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38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42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7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5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3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3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14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2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53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91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36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8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4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79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04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53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1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8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63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2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9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7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16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40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8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76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3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7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45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31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16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04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6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2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22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85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9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9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7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theme" Target="theme/theme1.xml"/><Relationship Id="rId21" Type="http://schemas.openxmlformats.org/officeDocument/2006/relationships/image" Target="media/image10.png"/><Relationship Id="rId34" Type="http://schemas.openxmlformats.org/officeDocument/2006/relationships/image" Target="media/image19.png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36" Type="http://schemas.openxmlformats.org/officeDocument/2006/relationships/image" Target="media/image21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20.png"/><Relationship Id="rId8" Type="http://schemas.openxmlformats.org/officeDocument/2006/relationships/image" Target="media/image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6</TotalTime>
  <Pages>31</Pages>
  <Words>5752</Words>
  <Characters>32789</Characters>
  <Application>Microsoft Office Word</Application>
  <DocSecurity>0</DocSecurity>
  <Lines>273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Чертяга Обычный</cp:lastModifiedBy>
  <cp:revision>168</cp:revision>
  <dcterms:created xsi:type="dcterms:W3CDTF">2021-10-07T08:11:00Z</dcterms:created>
  <dcterms:modified xsi:type="dcterms:W3CDTF">2023-06-04T18:18:00Z</dcterms:modified>
</cp:coreProperties>
</file>